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7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3"/>
  </p:notesMasterIdLst>
  <p:sldIdLst>
    <p:sldId id="312" r:id="rId2"/>
    <p:sldId id="257" r:id="rId3"/>
    <p:sldId id="290" r:id="rId4"/>
    <p:sldId id="350" r:id="rId5"/>
    <p:sldId id="351" r:id="rId6"/>
    <p:sldId id="343" r:id="rId7"/>
    <p:sldId id="344" r:id="rId8"/>
    <p:sldId id="345" r:id="rId9"/>
    <p:sldId id="346" r:id="rId10"/>
    <p:sldId id="301" r:id="rId11"/>
    <p:sldId id="347" r:id="rId12"/>
    <p:sldId id="349" r:id="rId13"/>
    <p:sldId id="348" r:id="rId14"/>
    <p:sldId id="352" r:id="rId15"/>
    <p:sldId id="353" r:id="rId16"/>
    <p:sldId id="355" r:id="rId17"/>
    <p:sldId id="357" r:id="rId18"/>
    <p:sldId id="358" r:id="rId19"/>
    <p:sldId id="359" r:id="rId20"/>
    <p:sldId id="360" r:id="rId21"/>
    <p:sldId id="354" r:id="rId22"/>
    <p:sldId id="361" r:id="rId23"/>
    <p:sldId id="363" r:id="rId24"/>
    <p:sldId id="365" r:id="rId25"/>
    <p:sldId id="366" r:id="rId26"/>
    <p:sldId id="367" r:id="rId27"/>
    <p:sldId id="368" r:id="rId28"/>
    <p:sldId id="370" r:id="rId29"/>
    <p:sldId id="371" r:id="rId30"/>
    <p:sldId id="372" r:id="rId31"/>
    <p:sldId id="373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069" userDrawn="1">
          <p15:clr>
            <a:srgbClr val="A4A3A4"/>
          </p15:clr>
        </p15:guide>
        <p15:guide id="4" orient="horz" pos="3770" userDrawn="1">
          <p15:clr>
            <a:srgbClr val="A4A3A4"/>
          </p15:clr>
        </p15:guide>
        <p15:guide id="7" pos="6902" userDrawn="1">
          <p15:clr>
            <a:srgbClr val="A4A3A4"/>
          </p15:clr>
        </p15:guide>
        <p15:guide id="8" orient="horz" pos="4156" userDrawn="1">
          <p15:clr>
            <a:srgbClr val="A4A3A4"/>
          </p15:clr>
        </p15:guide>
        <p15:guide id="9" orient="horz" pos="799" userDrawn="1">
          <p15:clr>
            <a:srgbClr val="A4A3A4"/>
          </p15:clr>
        </p15:guide>
        <p15:guide id="10" pos="778" userDrawn="1">
          <p15:clr>
            <a:srgbClr val="A4A3A4"/>
          </p15:clr>
        </p15:guide>
        <p15:guide id="11" pos="111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D0D0D"/>
    <a:srgbClr val="1A74CC"/>
    <a:srgbClr val="257DD2"/>
    <a:srgbClr val="BB002D"/>
    <a:srgbClr val="B23885"/>
    <a:srgbClr val="E00887"/>
    <a:srgbClr val="E70012"/>
    <a:srgbClr val="C11D7B"/>
    <a:srgbClr val="110914"/>
    <a:srgbClr val="5CB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71" autoAdjust="0"/>
    <p:restoredTop sz="93943" autoAdjust="0"/>
  </p:normalViewPr>
  <p:slideViewPr>
    <p:cSldViewPr snapToGrid="0">
      <p:cViewPr varScale="1">
        <p:scale>
          <a:sx n="71" d="100"/>
          <a:sy n="71" d="100"/>
        </p:scale>
        <p:origin x="-786" y="-12"/>
      </p:cViewPr>
      <p:guideLst>
        <p:guide orient="horz" pos="2069"/>
        <p:guide orient="horz" pos="3770"/>
        <p:guide orient="horz" pos="4156"/>
        <p:guide orient="horz" pos="799"/>
        <p:guide pos="6902"/>
        <p:guide pos="778"/>
        <p:guide pos="111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47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17" Type="http://schemas.openxmlformats.org/officeDocument/2006/relationships/image" Target="../media/image104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41.wmf"/><Relationship Id="rId7" Type="http://schemas.openxmlformats.org/officeDocument/2006/relationships/image" Target="../media/image13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31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66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37.wmf"/><Relationship Id="rId1" Type="http://schemas.openxmlformats.org/officeDocument/2006/relationships/image" Target="../media/image138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59.wmf"/><Relationship Id="rId10" Type="http://schemas.openxmlformats.org/officeDocument/2006/relationships/image" Target="../media/image172.wmf"/><Relationship Id="rId4" Type="http://schemas.openxmlformats.org/officeDocument/2006/relationships/image" Target="../media/image167.wmf"/><Relationship Id="rId9" Type="http://schemas.openxmlformats.org/officeDocument/2006/relationships/image" Target="../media/image17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79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78.wmf"/><Relationship Id="rId16" Type="http://schemas.openxmlformats.org/officeDocument/2006/relationships/image" Target="../media/image198.wmf"/><Relationship Id="rId1" Type="http://schemas.openxmlformats.org/officeDocument/2006/relationships/image" Target="../media/image185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63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AF65C-48F0-4C6E-BEFD-9AF31B03EEBF}" type="datetimeFigureOut">
              <a:rPr lang="zh-CN" altLang="en-US" smtClean="0"/>
              <a:pPr/>
              <a:t>2019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20B059-7000-42F8-A5D1-A225E1ED9C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6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38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825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082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 userDrawn="1"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平行四边形 5"/>
          <p:cNvSpPr/>
          <p:nvPr userDrawn="1"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平行四边形 6"/>
          <p:cNvSpPr/>
          <p:nvPr userDrawn="1"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平行四边形 7"/>
          <p:cNvSpPr/>
          <p:nvPr userDrawn="1"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3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引题  有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52325" y="36878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4263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903262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96832" y="20803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1407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45536" y="17725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3074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10879666" y="6324600"/>
            <a:ext cx="1312334" cy="533400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0" y="0"/>
            <a:ext cx="2209800" cy="1215614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99497" y="1466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63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6324600"/>
            <a:ext cx="1312334" cy="533400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9982200" y="0"/>
            <a:ext cx="2209800" cy="1215614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 hidden="1"/>
          <p:cNvSpPr/>
          <p:nvPr userDrawn="1"/>
        </p:nvSpPr>
        <p:spPr>
          <a:xfrm>
            <a:off x="11087100" y="14614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188263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8" r:id="rId4"/>
    <p:sldLayoutId id="2147483653" r:id="rId5"/>
    <p:sldLayoutId id="2147483657" r:id="rId6"/>
    <p:sldLayoutId id="2147483654" r:id="rId7"/>
    <p:sldLayoutId id="2147483655" r:id="rId8"/>
    <p:sldLayoutId id="2147483656" r:id="rId9"/>
    <p:sldLayoutId id="214748365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2" Type="http://schemas.openxmlformats.org/officeDocument/2006/relationships/tags" Target="../tags/tag6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2.bin"/><Relationship Id="rId39" Type="http://schemas.openxmlformats.org/officeDocument/2006/relationships/oleObject" Target="../embeddings/oleObject59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56.bin"/><Relationship Id="rId42" Type="http://schemas.openxmlformats.org/officeDocument/2006/relationships/image" Target="../media/image6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58.bin"/><Relationship Id="rId2" Type="http://schemas.openxmlformats.org/officeDocument/2006/relationships/tags" Target="../tags/tag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7.wmf"/><Relationship Id="rId41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61.wmf"/><Relationship Id="rId40" Type="http://schemas.openxmlformats.org/officeDocument/2006/relationships/image" Target="../media/image62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tags" Target="../tags/tag8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47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1.wmf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3.wmf"/><Relationship Id="rId2" Type="http://schemas.openxmlformats.org/officeDocument/2006/relationships/tags" Target="../tags/tag9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7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6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95.bin"/><Relationship Id="rId26" Type="http://schemas.openxmlformats.org/officeDocument/2006/relationships/oleObject" Target="../embeddings/oleObject99.bin"/><Relationship Id="rId39" Type="http://schemas.openxmlformats.org/officeDocument/2006/relationships/oleObject" Target="../embeddings/oleObject10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96.wmf"/><Relationship Id="rId34" Type="http://schemas.openxmlformats.org/officeDocument/2006/relationships/oleObject" Target="../embeddings/oleObject103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33" Type="http://schemas.openxmlformats.org/officeDocument/2006/relationships/image" Target="../media/image102.wmf"/><Relationship Id="rId38" Type="http://schemas.openxmlformats.org/officeDocument/2006/relationships/oleObject" Target="../embeddings/oleObject105.bin"/><Relationship Id="rId2" Type="http://schemas.openxmlformats.org/officeDocument/2006/relationships/tags" Target="../tags/tag1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98.bin"/><Relationship Id="rId32" Type="http://schemas.openxmlformats.org/officeDocument/2006/relationships/oleObject" Target="../embeddings/oleObject102.bin"/><Relationship Id="rId37" Type="http://schemas.openxmlformats.org/officeDocument/2006/relationships/image" Target="../media/image104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100.bin"/><Relationship Id="rId36" Type="http://schemas.openxmlformats.org/officeDocument/2006/relationships/oleObject" Target="../embeddings/oleObject104.bin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5.w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101.bin"/><Relationship Id="rId35" Type="http://schemas.openxmlformats.org/officeDocument/2006/relationships/image" Target="../media/image10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4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1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image" Target="../media/image121.png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8.bin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5.wmf"/><Relationship Id="rId2" Type="http://schemas.openxmlformats.org/officeDocument/2006/relationships/tags" Target="../tags/tag14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29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5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36.wmf"/><Relationship Id="rId25" Type="http://schemas.openxmlformats.org/officeDocument/2006/relationships/oleObject" Target="../embeddings/oleObject144.bin"/><Relationship Id="rId2" Type="http://schemas.openxmlformats.org/officeDocument/2006/relationships/tags" Target="../tags/tag1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43.bin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oleObject" Target="../embeddings/oleObject142.bin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0.w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3.bin"/><Relationship Id="rId2" Type="http://schemas.openxmlformats.org/officeDocument/2006/relationships/tags" Target="../tags/tag18.xml"/><Relationship Id="rId16" Type="http://schemas.openxmlformats.org/officeDocument/2006/relationships/image" Target="../media/image131.wmf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2.wmf"/><Relationship Id="rId24" Type="http://schemas.openxmlformats.org/officeDocument/2006/relationships/image" Target="../media/image144.png"/><Relationship Id="rId5" Type="http://schemas.openxmlformats.org/officeDocument/2006/relationships/image" Target="../media/image139.wmf"/><Relationship Id="rId15" Type="http://schemas.openxmlformats.org/officeDocument/2006/relationships/oleObject" Target="../embeddings/oleObject152.bin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49.bin"/><Relationship Id="rId19" Type="http://schemas.openxmlformats.org/officeDocument/2006/relationships/oleObject" Target="../embeddings/oleObject154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1.wmf"/><Relationship Id="rId14" Type="http://schemas.openxmlformats.org/officeDocument/2006/relationships/image" Target="../media/image143.wmf"/><Relationship Id="rId22" Type="http://schemas.openxmlformats.org/officeDocument/2006/relationships/oleObject" Target="../embeddings/oleObject15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1.wmf"/><Relationship Id="rId26" Type="http://schemas.openxmlformats.org/officeDocument/2006/relationships/image" Target="../media/image155.wmf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2" Type="http://schemas.openxmlformats.org/officeDocument/2006/relationships/tags" Target="../tags/tag19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54.wmf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56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64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6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58.wmf"/><Relationship Id="rId2" Type="http://schemas.openxmlformats.org/officeDocument/2006/relationships/tags" Target="../tags/tag2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6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17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65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7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86.bin"/><Relationship Id="rId26" Type="http://schemas.openxmlformats.org/officeDocument/2006/relationships/image" Target="../media/image173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88.bin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69.wmf"/><Relationship Id="rId25" Type="http://schemas.openxmlformats.org/officeDocument/2006/relationships/oleObject" Target="../embeddings/oleObject190.bin"/><Relationship Id="rId2" Type="http://schemas.openxmlformats.org/officeDocument/2006/relationships/tags" Target="../tags/tag22.x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29" Type="http://schemas.openxmlformats.org/officeDocument/2006/relationships/oleObject" Target="../embeddings/oleObject19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67.wmf"/><Relationship Id="rId24" Type="http://schemas.openxmlformats.org/officeDocument/2006/relationships/image" Target="../media/image172.wmf"/><Relationship Id="rId5" Type="http://schemas.openxmlformats.org/officeDocument/2006/relationships/image" Target="../media/image138.wmf"/><Relationship Id="rId15" Type="http://schemas.openxmlformats.org/officeDocument/2006/relationships/image" Target="../media/image168.wmf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74.wmf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84.bin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7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82.wmf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99.bin"/><Relationship Id="rId2" Type="http://schemas.openxmlformats.org/officeDocument/2006/relationships/tags" Target="../tags/tag23.xml"/><Relationship Id="rId16" Type="http://schemas.openxmlformats.org/officeDocument/2006/relationships/image" Target="../media/image181.wmf"/><Relationship Id="rId20" Type="http://schemas.openxmlformats.org/officeDocument/2006/relationships/image" Target="../media/image18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96.bin"/><Relationship Id="rId5" Type="http://schemas.openxmlformats.org/officeDocument/2006/relationships/image" Target="../media/image176.wmf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78.wmf"/><Relationship Id="rId19" Type="http://schemas.openxmlformats.org/officeDocument/2006/relationships/oleObject" Target="../embeddings/oleObject200.bin"/><Relationship Id="rId4" Type="http://schemas.openxmlformats.org/officeDocument/2006/relationships/oleObject" Target="../embeddings/oleObject193.bin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80.wmf"/><Relationship Id="rId22" Type="http://schemas.openxmlformats.org/officeDocument/2006/relationships/image" Target="../media/image18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4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91.wmf"/><Relationship Id="rId34" Type="http://schemas.openxmlformats.org/officeDocument/2006/relationships/image" Target="../media/image197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33" Type="http://schemas.openxmlformats.org/officeDocument/2006/relationships/oleObject" Target="../embeddings/oleObject218.bin"/><Relationship Id="rId2" Type="http://schemas.openxmlformats.org/officeDocument/2006/relationships/tags" Target="../tags/tag24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1.bin"/><Relationship Id="rId29" Type="http://schemas.openxmlformats.org/officeDocument/2006/relationships/oleObject" Target="../embeddings/oleObject21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213.bin"/><Relationship Id="rId32" Type="http://schemas.openxmlformats.org/officeDocument/2006/relationships/image" Target="../media/image196.wmf"/><Relationship Id="rId5" Type="http://schemas.openxmlformats.org/officeDocument/2006/relationships/image" Target="../media/image185.wmf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215.bin"/><Relationship Id="rId36" Type="http://schemas.openxmlformats.org/officeDocument/2006/relationships/image" Target="../media/image198.w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90.wmf"/><Relationship Id="rId31" Type="http://schemas.openxmlformats.org/officeDocument/2006/relationships/oleObject" Target="../embeddings/oleObject217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2.bin"/><Relationship Id="rId27" Type="http://schemas.openxmlformats.org/officeDocument/2006/relationships/image" Target="../media/image194.wmf"/><Relationship Id="rId30" Type="http://schemas.openxmlformats.org/officeDocument/2006/relationships/image" Target="../media/image195.wmf"/><Relationship Id="rId35" Type="http://schemas.openxmlformats.org/officeDocument/2006/relationships/oleObject" Target="../embeddings/oleObject2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10" Type="http://schemas.openxmlformats.org/officeDocument/2006/relationships/image" Target="../media/image4.wmf"/><Relationship Id="rId9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200.wmf"/><Relationship Id="rId2" Type="http://schemas.openxmlformats.org/officeDocument/2006/relationships/tags" Target="../tags/tag25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8.wmf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6.png"/><Relationship Id="rId10" Type="http://schemas.openxmlformats.org/officeDocument/2006/relationships/image" Target="../media/image13.png"/><Relationship Id="rId4" Type="http://schemas.openxmlformats.org/officeDocument/2006/relationships/image" Target="../media/image11.png"/><Relationship Id="rId9" Type="http://schemas.openxmlformats.org/officeDocument/2006/relationships/image" Target="../media/image12.png"/><Relationship Id="rId1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12" Type="http://schemas.openxmlformats.org/officeDocument/2006/relationships/image" Target="../media/image22.png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png"/><Relationship Id="rId5" Type="http://schemas.openxmlformats.org/officeDocument/2006/relationships/image" Target="../media/image19.png"/><Relationship Id="rId15" Type="http://schemas.openxmlformats.org/officeDocument/2006/relationships/image" Target="../media/image10.wmf"/><Relationship Id="rId10" Type="http://schemas.openxmlformats.org/officeDocument/2006/relationships/image" Target="../media/image20.png"/><Relationship Id="rId4" Type="http://schemas.openxmlformats.org/officeDocument/2006/relationships/image" Target="../media/image15.png"/><Relationship Id="rId9" Type="http://schemas.openxmlformats.org/officeDocument/2006/relationships/image" Target="NULL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2" Type="http://schemas.openxmlformats.org/officeDocument/2006/relationships/tags" Target="../tags/tag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2" Type="http://schemas.openxmlformats.org/officeDocument/2006/relationships/tags" Target="../tags/tag3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tags" Target="../tags/tag4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3.wmf"/><Relationship Id="rId12" Type="http://schemas.openxmlformats.org/officeDocument/2006/relationships/image" Target="../media/image35.wmf"/><Relationship Id="rId2" Type="http://schemas.openxmlformats.org/officeDocument/2006/relationships/tags" Target="../tags/tag5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15" Type="http://schemas.openxmlformats.org/officeDocument/2006/relationships/image" Target="../media/image37.png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>
            <a:spLocks noChangeAspect="1"/>
          </p:cNvSpPr>
          <p:nvPr/>
        </p:nvSpPr>
        <p:spPr>
          <a:xfrm>
            <a:off x="665333" y="346245"/>
            <a:ext cx="1744103" cy="1744103"/>
          </a:xfrm>
          <a:prstGeom prst="ellips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同心圆 21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528837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文本框 28" hidden="1"/>
          <p:cNvSpPr txBox="1"/>
          <p:nvPr/>
        </p:nvSpPr>
        <p:spPr>
          <a:xfrm>
            <a:off x="961544" y="1028698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386740" y="2868367"/>
            <a:ext cx="2765501" cy="4272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32" name="矩形 31" hidden="1"/>
          <p:cNvSpPr/>
          <p:nvPr/>
        </p:nvSpPr>
        <p:spPr>
          <a:xfrm>
            <a:off x="6429963" y="2675874"/>
            <a:ext cx="2423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endParaRPr lang="zh-CN" altLang="en-US" sz="6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177517" y="3513060"/>
            <a:ext cx="54651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二元函数的偏导数</a:t>
            </a:r>
          </a:p>
        </p:txBody>
      </p:sp>
      <p:cxnSp>
        <p:nvCxnSpPr>
          <p:cNvPr id="35" name="直接连接符 34"/>
          <p:cNvCxnSpPr/>
          <p:nvPr/>
        </p:nvCxnSpPr>
        <p:spPr>
          <a:xfrm>
            <a:off x="6611256" y="4458528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23" hidden="1"/>
          <p:cNvGrpSpPr>
            <a:grpSpLocks noChangeAspect="1"/>
          </p:cNvGrpSpPr>
          <p:nvPr/>
        </p:nvGrpSpPr>
        <p:grpSpPr bwMode="auto">
          <a:xfrm>
            <a:off x="871737" y="2888009"/>
            <a:ext cx="466326" cy="593152"/>
            <a:chOff x="3723" y="2008"/>
            <a:chExt cx="239" cy="304"/>
          </a:xfrm>
          <a:solidFill>
            <a:schemeClr val="bg1"/>
          </a:solidFill>
        </p:grpSpPr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3723" y="2155"/>
              <a:ext cx="239" cy="157"/>
            </a:xfrm>
            <a:custGeom>
              <a:avLst/>
              <a:gdLst>
                <a:gd name="T0" fmla="*/ 90 w 98"/>
                <a:gd name="T1" fmla="*/ 16 h 65"/>
                <a:gd name="T2" fmla="*/ 71 w 98"/>
                <a:gd name="T3" fmla="*/ 5 h 65"/>
                <a:gd name="T4" fmla="*/ 63 w 98"/>
                <a:gd name="T5" fmla="*/ 0 h 65"/>
                <a:gd name="T6" fmla="*/ 34 w 98"/>
                <a:gd name="T7" fmla="*/ 0 h 65"/>
                <a:gd name="T8" fmla="*/ 16 w 98"/>
                <a:gd name="T9" fmla="*/ 9 h 65"/>
                <a:gd name="T10" fmla="*/ 9 w 98"/>
                <a:gd name="T11" fmla="*/ 14 h 65"/>
                <a:gd name="T12" fmla="*/ 0 w 98"/>
                <a:gd name="T13" fmla="*/ 49 h 65"/>
                <a:gd name="T14" fmla="*/ 3 w 98"/>
                <a:gd name="T15" fmla="*/ 55 h 65"/>
                <a:gd name="T16" fmla="*/ 46 w 98"/>
                <a:gd name="T17" fmla="*/ 64 h 65"/>
                <a:gd name="T18" fmla="*/ 93 w 98"/>
                <a:gd name="T19" fmla="*/ 56 h 65"/>
                <a:gd name="T20" fmla="*/ 96 w 98"/>
                <a:gd name="T21" fmla="*/ 53 h 65"/>
                <a:gd name="T22" fmla="*/ 90 w 98"/>
                <a:gd name="T23" fmla="*/ 1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65">
                  <a:moveTo>
                    <a:pt x="90" y="16"/>
                  </a:moveTo>
                  <a:cubicBezTo>
                    <a:pt x="87" y="10"/>
                    <a:pt x="71" y="5"/>
                    <a:pt x="71" y="5"/>
                  </a:cubicBezTo>
                  <a:cubicBezTo>
                    <a:pt x="63" y="2"/>
                    <a:pt x="63" y="0"/>
                    <a:pt x="63" y="0"/>
                  </a:cubicBezTo>
                  <a:cubicBezTo>
                    <a:pt x="46" y="32"/>
                    <a:pt x="34" y="0"/>
                    <a:pt x="34" y="0"/>
                  </a:cubicBezTo>
                  <a:cubicBezTo>
                    <a:pt x="33" y="4"/>
                    <a:pt x="16" y="9"/>
                    <a:pt x="16" y="9"/>
                  </a:cubicBezTo>
                  <a:cubicBezTo>
                    <a:pt x="11" y="11"/>
                    <a:pt x="9" y="14"/>
                    <a:pt x="9" y="14"/>
                  </a:cubicBezTo>
                  <a:cubicBezTo>
                    <a:pt x="1" y="25"/>
                    <a:pt x="0" y="49"/>
                    <a:pt x="0" y="49"/>
                  </a:cubicBezTo>
                  <a:cubicBezTo>
                    <a:pt x="1" y="55"/>
                    <a:pt x="3" y="55"/>
                    <a:pt x="3" y="55"/>
                  </a:cubicBezTo>
                  <a:cubicBezTo>
                    <a:pt x="20" y="63"/>
                    <a:pt x="46" y="64"/>
                    <a:pt x="46" y="64"/>
                  </a:cubicBezTo>
                  <a:cubicBezTo>
                    <a:pt x="73" y="65"/>
                    <a:pt x="93" y="56"/>
                    <a:pt x="93" y="56"/>
                  </a:cubicBezTo>
                  <a:cubicBezTo>
                    <a:pt x="96" y="54"/>
                    <a:pt x="96" y="53"/>
                    <a:pt x="96" y="53"/>
                  </a:cubicBezTo>
                  <a:cubicBezTo>
                    <a:pt x="98" y="36"/>
                    <a:pt x="90" y="16"/>
                    <a:pt x="9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/>
          </p:nvSpPr>
          <p:spPr bwMode="auto">
            <a:xfrm>
              <a:off x="3786" y="2008"/>
              <a:ext cx="115" cy="157"/>
            </a:xfrm>
            <a:custGeom>
              <a:avLst/>
              <a:gdLst>
                <a:gd name="T0" fmla="*/ 43 w 47"/>
                <a:gd name="T1" fmla="*/ 34 h 65"/>
                <a:gd name="T2" fmla="*/ 41 w 47"/>
                <a:gd name="T3" fmla="*/ 13 h 65"/>
                <a:gd name="T4" fmla="*/ 31 w 47"/>
                <a:gd name="T5" fmla="*/ 8 h 65"/>
                <a:gd name="T6" fmla="*/ 28 w 47"/>
                <a:gd name="T7" fmla="*/ 7 h 65"/>
                <a:gd name="T8" fmla="*/ 24 w 47"/>
                <a:gd name="T9" fmla="*/ 1 h 65"/>
                <a:gd name="T10" fmla="*/ 22 w 47"/>
                <a:gd name="T11" fmla="*/ 3 h 65"/>
                <a:gd name="T12" fmla="*/ 24 w 47"/>
                <a:gd name="T13" fmla="*/ 0 h 65"/>
                <a:gd name="T14" fmla="*/ 22 w 47"/>
                <a:gd name="T15" fmla="*/ 2 h 65"/>
                <a:gd name="T16" fmla="*/ 19 w 47"/>
                <a:gd name="T17" fmla="*/ 6 h 65"/>
                <a:gd name="T18" fmla="*/ 19 w 47"/>
                <a:gd name="T19" fmla="*/ 5 h 65"/>
                <a:gd name="T20" fmla="*/ 18 w 47"/>
                <a:gd name="T21" fmla="*/ 5 h 65"/>
                <a:gd name="T22" fmla="*/ 15 w 47"/>
                <a:gd name="T23" fmla="*/ 5 h 65"/>
                <a:gd name="T24" fmla="*/ 2 w 47"/>
                <a:gd name="T25" fmla="*/ 18 h 65"/>
                <a:gd name="T26" fmla="*/ 3 w 47"/>
                <a:gd name="T27" fmla="*/ 34 h 65"/>
                <a:gd name="T28" fmla="*/ 2 w 47"/>
                <a:gd name="T29" fmla="*/ 40 h 65"/>
                <a:gd name="T30" fmla="*/ 4 w 47"/>
                <a:gd name="T31" fmla="*/ 43 h 65"/>
                <a:gd name="T32" fmla="*/ 22 w 47"/>
                <a:gd name="T33" fmla="*/ 65 h 65"/>
                <a:gd name="T34" fmla="*/ 42 w 47"/>
                <a:gd name="T35" fmla="*/ 43 h 65"/>
                <a:gd name="T36" fmla="*/ 43 w 47"/>
                <a:gd name="T37" fmla="*/ 40 h 65"/>
                <a:gd name="T38" fmla="*/ 43 w 47"/>
                <a:gd name="T39" fmla="*/ 34 h 65"/>
                <a:gd name="T40" fmla="*/ 20 w 47"/>
                <a:gd name="T41" fmla="*/ 5 h 65"/>
                <a:gd name="T42" fmla="*/ 20 w 47"/>
                <a:gd name="T43" fmla="*/ 5 h 65"/>
                <a:gd name="T44" fmla="*/ 22 w 47"/>
                <a:gd name="T45" fmla="*/ 2 h 65"/>
                <a:gd name="T46" fmla="*/ 20 w 47"/>
                <a:gd name="T47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65">
                  <a:moveTo>
                    <a:pt x="43" y="34"/>
                  </a:moveTo>
                  <a:cubicBezTo>
                    <a:pt x="44" y="31"/>
                    <a:pt x="47" y="20"/>
                    <a:pt x="41" y="13"/>
                  </a:cubicBezTo>
                  <a:cubicBezTo>
                    <a:pt x="41" y="13"/>
                    <a:pt x="38" y="10"/>
                    <a:pt x="31" y="8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6"/>
                    <a:pt x="24" y="3"/>
                    <a:pt x="24" y="1"/>
                  </a:cubicBezTo>
                  <a:cubicBezTo>
                    <a:pt x="24" y="1"/>
                    <a:pt x="23" y="2"/>
                    <a:pt x="22" y="3"/>
                  </a:cubicBezTo>
                  <a:cubicBezTo>
                    <a:pt x="22" y="2"/>
                    <a:pt x="23" y="1"/>
                    <a:pt x="24" y="0"/>
                  </a:cubicBezTo>
                  <a:cubicBezTo>
                    <a:pt x="24" y="0"/>
                    <a:pt x="23" y="1"/>
                    <a:pt x="22" y="2"/>
                  </a:cubicBezTo>
                  <a:cubicBezTo>
                    <a:pt x="21" y="2"/>
                    <a:pt x="19" y="3"/>
                    <a:pt x="19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8" y="5"/>
                  </a:cubicBezTo>
                  <a:cubicBezTo>
                    <a:pt x="17" y="5"/>
                    <a:pt x="15" y="5"/>
                    <a:pt x="15" y="5"/>
                  </a:cubicBezTo>
                  <a:cubicBezTo>
                    <a:pt x="15" y="5"/>
                    <a:pt x="5" y="9"/>
                    <a:pt x="2" y="18"/>
                  </a:cubicBezTo>
                  <a:cubicBezTo>
                    <a:pt x="2" y="18"/>
                    <a:pt x="1" y="22"/>
                    <a:pt x="3" y="34"/>
                  </a:cubicBezTo>
                  <a:cubicBezTo>
                    <a:pt x="0" y="32"/>
                    <a:pt x="2" y="40"/>
                    <a:pt x="2" y="40"/>
                  </a:cubicBezTo>
                  <a:cubicBezTo>
                    <a:pt x="2" y="42"/>
                    <a:pt x="3" y="43"/>
                    <a:pt x="4" y="43"/>
                  </a:cubicBezTo>
                  <a:cubicBezTo>
                    <a:pt x="5" y="54"/>
                    <a:pt x="14" y="65"/>
                    <a:pt x="22" y="65"/>
                  </a:cubicBezTo>
                  <a:cubicBezTo>
                    <a:pt x="31" y="65"/>
                    <a:pt x="40" y="53"/>
                    <a:pt x="42" y="43"/>
                  </a:cubicBezTo>
                  <a:cubicBezTo>
                    <a:pt x="42" y="43"/>
                    <a:pt x="43" y="42"/>
                    <a:pt x="43" y="40"/>
                  </a:cubicBezTo>
                  <a:cubicBezTo>
                    <a:pt x="43" y="40"/>
                    <a:pt x="45" y="33"/>
                    <a:pt x="43" y="34"/>
                  </a:cubicBezTo>
                  <a:close/>
                  <a:moveTo>
                    <a:pt x="20" y="5"/>
                  </a:move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1" y="3"/>
                    <a:pt x="22" y="2"/>
                  </a:cubicBezTo>
                  <a:cubicBezTo>
                    <a:pt x="21" y="3"/>
                    <a:pt x="21" y="4"/>
                    <a:pt x="2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4" name="同心圆 33" hidden="1"/>
          <p:cNvSpPr/>
          <p:nvPr/>
        </p:nvSpPr>
        <p:spPr>
          <a:xfrm>
            <a:off x="603494" y="2710114"/>
            <a:ext cx="1002811" cy="1002811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4191453" y="1963172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同心圆 39"/>
          <p:cNvSpPr/>
          <p:nvPr/>
        </p:nvSpPr>
        <p:spPr>
          <a:xfrm>
            <a:off x="2144009" y="3889360"/>
            <a:ext cx="768810" cy="76881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557158" y="4732394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授课教师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：陈笑缘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28" name="同心圆 27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747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"/>
    </mc:Choice>
    <mc:Fallback xmlns="">
      <p:transition spd="slow" advTm="7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55"/>
                            </p:stCondLst>
                            <p:childTnLst>
                              <p:par>
                                <p:cTn id="4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80"/>
                            </p:stCondLst>
                            <p:childTnLst>
                              <p:par>
                                <p:cTn id="5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55"/>
                            </p:stCondLst>
                            <p:childTnLst>
                              <p:par>
                                <p:cTn id="60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855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155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5" grpId="0" animBg="1"/>
      <p:bldP spid="27" grpId="0" animBg="1"/>
      <p:bldP spid="29" grpId="0"/>
      <p:bldP spid="30" grpId="0" animBg="1"/>
      <p:bldP spid="31" grpId="0"/>
      <p:bldP spid="32" grpId="0"/>
      <p:bldP spid="33" grpId="0"/>
      <p:bldP spid="34" grpId="0" animBg="1"/>
      <p:bldP spid="38" grpId="0" animBg="1"/>
      <p:bldP spid="40" grpId="0" animBg="1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43">
            <a:extLst>
              <a:ext uri="{FF2B5EF4-FFF2-40B4-BE49-F238E27FC236}">
                <a16:creationId xmlns="" xmlns:a16="http://schemas.microsoft.com/office/drawing/2014/main" id="{1A6F3F54-07FD-4414-966A-8AF187C8D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966" y="1862853"/>
            <a:ext cx="269530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因为                  ，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05573"/>
            <a:ext cx="9721850" cy="357582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469B6A5-8F03-4293-830D-DC5FFEF827B3}"/>
              </a:ext>
            </a:extLst>
          </p:cNvPr>
          <p:cNvSpPr/>
          <p:nvPr/>
        </p:nvSpPr>
        <p:spPr>
          <a:xfrm>
            <a:off x="4734907" y="2824900"/>
            <a:ext cx="49244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1719674" y="928581"/>
            <a:ext cx="6967125" cy="498598"/>
            <a:chOff x="1719674" y="928581"/>
            <a:chExt cx="6967125" cy="498598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4" y="928581"/>
              <a:ext cx="696712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lang="en-US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点（</a:t>
              </a:r>
              <a:r>
                <a:rPr lang="en-US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处的偏导数。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473531"/>
                </p:ext>
              </p:extLst>
            </p:nvPr>
          </p:nvGraphicFramePr>
          <p:xfrm>
            <a:off x="2146338" y="940095"/>
            <a:ext cx="211296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80" name="Equation" r:id="rId4" imgW="1054080" imgH="228600" progId="Equation.3">
                    <p:embed/>
                  </p:oleObj>
                </mc:Choice>
                <mc:Fallback>
                  <p:oleObj name="Equation" r:id="rId4" imgW="1054080" imgH="228600" progId="Equation.3">
                    <p:embed/>
                    <p:pic>
                      <p:nvPicPr>
                        <p:cNvPr id="0" name="Picture 1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338" y="940095"/>
                          <a:ext cx="2112962" cy="455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733"/>
              </p:ext>
            </p:extLst>
          </p:nvPr>
        </p:nvGraphicFramePr>
        <p:xfrm>
          <a:off x="2731608" y="2022218"/>
          <a:ext cx="1506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1" name="Equation" r:id="rId6" imgW="787320" imgH="228600" progId="Equation.3">
                  <p:embed/>
                </p:oleObj>
              </mc:Choice>
              <mc:Fallback>
                <p:oleObj name="Equation" r:id="rId6" imgW="787320" imgH="228600" progId="Equation.3">
                  <p:embed/>
                  <p:pic>
                    <p:nvPicPr>
                      <p:cNvPr id="0" name="Picture 1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608" y="2022218"/>
                        <a:ext cx="15065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6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1959693" y="2815467"/>
            <a:ext cx="2878121" cy="581057"/>
            <a:chOff x="1959693" y="2815467"/>
            <a:chExt cx="2878121" cy="581057"/>
          </a:xfrm>
        </p:grpSpPr>
        <p:sp>
          <p:nvSpPr>
            <p:cNvPr id="46" name="Text Box 43">
              <a:extLst>
                <a:ext uri="{FF2B5EF4-FFF2-40B4-BE49-F238E27FC236}">
                  <a16:creationId xmlns="" xmlns:a16="http://schemas.microsoft.com/office/drawing/2014/main" id="{B674C528-8CD6-45C5-8283-D03A939E7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9693" y="2815467"/>
              <a:ext cx="2878121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将                代入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98996"/>
                </p:ext>
              </p:extLst>
            </p:nvPr>
          </p:nvGraphicFramePr>
          <p:xfrm>
            <a:off x="2432537" y="2988635"/>
            <a:ext cx="137636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82" name="Equation" r:id="rId8" imgW="698400" imgH="203040" progId="Equation.3">
                    <p:embed/>
                  </p:oleObj>
                </mc:Choice>
                <mc:Fallback>
                  <p:oleObj name="Equation" r:id="rId8" imgW="698400" imgH="203040" progId="Equation.3">
                    <p:embed/>
                    <p:pic>
                      <p:nvPicPr>
                        <p:cNvPr id="0" name="Picture 1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537" y="2988635"/>
                          <a:ext cx="1376363" cy="401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6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710" name="Object 1678"/>
          <p:cNvGraphicFramePr>
            <a:graphicFrameLocks noChangeAspect="1"/>
          </p:cNvGraphicFramePr>
          <p:nvPr/>
        </p:nvGraphicFramePr>
        <p:xfrm>
          <a:off x="4584700" y="1993900"/>
          <a:ext cx="15065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3" name="Equation" r:id="rId10" imgW="787320" imgH="241200" progId="Equation.3">
                  <p:embed/>
                </p:oleObj>
              </mc:Choice>
              <mc:Fallback>
                <p:oleObj name="Equation" r:id="rId10" imgW="787320" imgH="241200" progId="Equation.3">
                  <p:embed/>
                  <p:pic>
                    <p:nvPicPr>
                      <p:cNvPr id="0" name="Picture 1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993900"/>
                        <a:ext cx="15065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12" name="Rectangle 168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2052090" y="3604439"/>
            <a:ext cx="3366542" cy="850605"/>
            <a:chOff x="1881962" y="3604439"/>
            <a:chExt cx="3366542" cy="850605"/>
          </a:xfrm>
        </p:grpSpPr>
        <p:sp>
          <p:nvSpPr>
            <p:cNvPr id="40" name="矩形 39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4756061" y="3763173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45711" name="Object 1679"/>
            <p:cNvGraphicFramePr>
              <a:graphicFrameLocks noChangeAspect="1"/>
            </p:cNvGraphicFramePr>
            <p:nvPr/>
          </p:nvGraphicFramePr>
          <p:xfrm>
            <a:off x="1881962" y="3604439"/>
            <a:ext cx="2959397" cy="850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84" name="Equation" r:id="rId12" imgW="1588189" imgH="457399" progId="Equation.3">
                    <p:embed/>
                  </p:oleObj>
                </mc:Choice>
                <mc:Fallback>
                  <p:oleObj name="Equation" r:id="rId12" imgW="1588189" imgH="457399" progId="Equation.3">
                    <p:embed/>
                    <p:pic>
                      <p:nvPicPr>
                        <p:cNvPr id="0" name="Picture 1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962" y="3604439"/>
                          <a:ext cx="2959397" cy="8506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714" name="Rectangle 16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713" name="Object 1681"/>
          <p:cNvGraphicFramePr>
            <a:graphicFrameLocks noChangeAspect="1"/>
          </p:cNvGraphicFramePr>
          <p:nvPr/>
        </p:nvGraphicFramePr>
        <p:xfrm>
          <a:off x="5422596" y="3604437"/>
          <a:ext cx="2977118" cy="85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" name="Equation" r:id="rId14" imgW="1600895" imgH="457399" progId="Equation.3">
                  <p:embed/>
                </p:oleObj>
              </mc:Choice>
              <mc:Fallback>
                <p:oleObj name="Equation" r:id="rId14" imgW="1600895" imgH="457399" progId="Equation.3">
                  <p:embed/>
                  <p:pic>
                    <p:nvPicPr>
                      <p:cNvPr id="0" name="Picture 1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596" y="3604437"/>
                        <a:ext cx="2977118" cy="850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图片 28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0481" y="0"/>
            <a:ext cx="3608475" cy="676589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7773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7" grpId="0" animBg="1"/>
      <p:bldP spid="10" grpId="0" animBg="1"/>
      <p:bldP spid="39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43">
            <a:extLst>
              <a:ext uri="{FF2B5EF4-FFF2-40B4-BE49-F238E27FC236}">
                <a16:creationId xmlns="" xmlns:a16="http://schemas.microsoft.com/office/drawing/2014/main" id="{1A6F3F54-07FD-4414-966A-8AF187C8D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965" y="1862853"/>
            <a:ext cx="10366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因为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05572"/>
            <a:ext cx="9721850" cy="442941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469B6A5-8F03-4293-830D-DC5FFEF827B3}"/>
              </a:ext>
            </a:extLst>
          </p:cNvPr>
          <p:cNvSpPr/>
          <p:nvPr/>
        </p:nvSpPr>
        <p:spPr>
          <a:xfrm>
            <a:off x="4734907" y="4398584"/>
            <a:ext cx="49244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Text Box 40">
            <a:extLst>
              <a:ext uri="{FF2B5EF4-FFF2-40B4-BE49-F238E27FC236}">
                <a16:creationId xmlns="" xmlns:a16="http://schemas.microsoft.com/office/drawing/2014/main" id="{B74AB616-7E1E-4461-9148-A73DFB0E2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675" y="928581"/>
            <a:ext cx="6020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点（</a:t>
            </a:r>
            <a:r>
              <a:rPr lang="en-US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处的偏导数。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</a:p>
        </p:txBody>
      </p:sp>
      <p:sp>
        <p:nvSpPr>
          <p:cNvPr id="8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6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6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22"/>
          <p:cNvGrpSpPr/>
          <p:nvPr/>
        </p:nvGrpSpPr>
        <p:grpSpPr>
          <a:xfrm>
            <a:off x="1959693" y="4389151"/>
            <a:ext cx="2878121" cy="581057"/>
            <a:chOff x="1959693" y="2815467"/>
            <a:chExt cx="2878121" cy="581057"/>
          </a:xfrm>
        </p:grpSpPr>
        <p:sp>
          <p:nvSpPr>
            <p:cNvPr id="46" name="Text Box 43">
              <a:extLst>
                <a:ext uri="{FF2B5EF4-FFF2-40B4-BE49-F238E27FC236}">
                  <a16:creationId xmlns="" xmlns:a16="http://schemas.microsoft.com/office/drawing/2014/main" id="{B674C528-8CD6-45C5-8283-D03A939E7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9693" y="2815467"/>
              <a:ext cx="2878121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将                代入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98996"/>
                </p:ext>
              </p:extLst>
            </p:nvPr>
          </p:nvGraphicFramePr>
          <p:xfrm>
            <a:off x="2455863" y="2987949"/>
            <a:ext cx="1327150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20" name="Equation" r:id="rId4" imgW="672840" imgH="203040" progId="Equation.3">
                    <p:embed/>
                  </p:oleObj>
                </mc:Choice>
                <mc:Fallback>
                  <p:oleObj name="Equation" r:id="rId4" imgW="672840" imgH="203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863" y="2987949"/>
                          <a:ext cx="1327150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6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712" name="Rectangle 168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711" name="Object 1679"/>
          <p:cNvGraphicFramePr>
            <a:graphicFrameLocks noChangeAspect="1"/>
          </p:cNvGraphicFramePr>
          <p:nvPr/>
        </p:nvGraphicFramePr>
        <p:xfrm>
          <a:off x="2049537" y="5093364"/>
          <a:ext cx="709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1" name="Equation" r:id="rId6" imgW="380880" imgH="457200" progId="Equation.3">
                  <p:embed/>
                </p:oleObj>
              </mc:Choice>
              <mc:Fallback>
                <p:oleObj name="Equation" r:id="rId6" imgW="38088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537" y="5093364"/>
                        <a:ext cx="7096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14" name="Rectangle 16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2222200" y="797442"/>
          <a:ext cx="1464150" cy="77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2" name="Equation" r:id="rId8" imgW="789456" imgH="420194" progId="Equation.3">
                  <p:embed/>
                </p:oleObj>
              </mc:Choice>
              <mc:Fallback>
                <p:oleObj name="Equation" r:id="rId8" imgW="789456" imgH="420194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00" y="797442"/>
                        <a:ext cx="1464150" cy="776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2665719" y="1849503"/>
          <a:ext cx="17573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3" name="Equation" r:id="rId10" imgW="1066680" imgH="469800" progId="Equation.3">
                  <p:embed/>
                </p:oleObj>
              </mc:Choice>
              <mc:Fallback>
                <p:oleObj name="Equation" r:id="rId10" imgW="1066680" imgH="469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719" y="1849503"/>
                        <a:ext cx="17573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Object 1679"/>
          <p:cNvGraphicFramePr>
            <a:graphicFrameLocks noChangeAspect="1"/>
          </p:cNvGraphicFramePr>
          <p:nvPr/>
        </p:nvGraphicFramePr>
        <p:xfrm>
          <a:off x="2754527" y="5065713"/>
          <a:ext cx="156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4" name="Equation" r:id="rId12" imgW="838080" imgH="457200" progId="Equation.3">
                  <p:embed/>
                </p:oleObj>
              </mc:Choice>
              <mc:Fallback>
                <p:oleObj name="Equation" r:id="rId12" imgW="83808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527" y="5065713"/>
                        <a:ext cx="1562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组合 56"/>
          <p:cNvGrpSpPr/>
          <p:nvPr/>
        </p:nvGrpSpPr>
        <p:grpSpPr>
          <a:xfrm>
            <a:off x="4246549" y="5117057"/>
            <a:ext cx="938157" cy="731838"/>
            <a:chOff x="4246549" y="5117057"/>
            <a:chExt cx="938157" cy="731838"/>
          </a:xfrm>
        </p:grpSpPr>
        <p:sp>
          <p:nvSpPr>
            <p:cNvPr id="40" name="矩形 39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4692263" y="5230527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83985" name="Object 17"/>
            <p:cNvGraphicFramePr>
              <a:graphicFrameLocks noChangeAspect="1"/>
            </p:cNvGraphicFramePr>
            <p:nvPr/>
          </p:nvGraphicFramePr>
          <p:xfrm>
            <a:off x="4246549" y="5117057"/>
            <a:ext cx="496888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25" name="Equation" r:id="rId14" imgW="266400" imgH="393480" progId="Equation.3">
                    <p:embed/>
                  </p:oleObj>
                </mc:Choice>
                <mc:Fallback>
                  <p:oleObj name="Equation" r:id="rId14" imgW="266400" imgH="3934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549" y="5117057"/>
                          <a:ext cx="496888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1679"/>
          <p:cNvGraphicFramePr>
            <a:graphicFrameLocks noChangeAspect="1"/>
          </p:cNvGraphicFramePr>
          <p:nvPr/>
        </p:nvGraphicFramePr>
        <p:xfrm>
          <a:off x="5147278" y="5086269"/>
          <a:ext cx="7096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6" name="Equation" r:id="rId16" imgW="380880" imgH="457200" progId="Equation.3">
                  <p:embed/>
                </p:oleObj>
              </mc:Choice>
              <mc:Fallback>
                <p:oleObj name="Equation" r:id="rId16" imgW="380880" imgH="457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278" y="5086269"/>
                        <a:ext cx="7096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679"/>
          <p:cNvGraphicFramePr>
            <a:graphicFrameLocks noChangeAspect="1"/>
          </p:cNvGraphicFramePr>
          <p:nvPr/>
        </p:nvGraphicFramePr>
        <p:xfrm>
          <a:off x="5757863" y="5059363"/>
          <a:ext cx="17510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7" name="Equation" r:id="rId18" imgW="939600" imgH="457200" progId="Equation.3">
                  <p:embed/>
                </p:oleObj>
              </mc:Choice>
              <mc:Fallback>
                <p:oleObj name="Equation" r:id="rId18" imgW="939600" imgH="457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059363"/>
                        <a:ext cx="17510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7"/>
          <p:cNvGraphicFramePr>
            <a:graphicFrameLocks noChangeAspect="1"/>
          </p:cNvGraphicFramePr>
          <p:nvPr/>
        </p:nvGraphicFramePr>
        <p:xfrm>
          <a:off x="7463913" y="5110163"/>
          <a:ext cx="6858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8" name="Equation" r:id="rId20" imgW="368280" imgH="393480" progId="Equation.3">
                  <p:embed/>
                </p:oleObj>
              </mc:Choice>
              <mc:Fallback>
                <p:oleObj name="Equation" r:id="rId20" imgW="368280" imgH="393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913" y="5110163"/>
                        <a:ext cx="6858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/>
          <p:cNvGraphicFramePr>
            <a:graphicFrameLocks noChangeAspect="1"/>
          </p:cNvGraphicFramePr>
          <p:nvPr/>
        </p:nvGraphicFramePr>
        <p:xfrm>
          <a:off x="4383199" y="1873250"/>
          <a:ext cx="1150937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9" name="Equation" r:id="rId22" imgW="698400" imgH="685800" progId="Equation.3">
                  <p:embed/>
                </p:oleObj>
              </mc:Choice>
              <mc:Fallback>
                <p:oleObj name="Equation" r:id="rId22" imgW="698400" imgH="685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199" y="1873250"/>
                        <a:ext cx="1150937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0" name="Object 22"/>
          <p:cNvGraphicFramePr>
            <a:graphicFrameLocks noChangeAspect="1"/>
          </p:cNvGraphicFramePr>
          <p:nvPr/>
        </p:nvGraphicFramePr>
        <p:xfrm>
          <a:off x="5484016" y="1830388"/>
          <a:ext cx="647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0" name="Equation" r:id="rId24" imgW="393480" imgH="469800" progId="Equation.3">
                  <p:embed/>
                </p:oleObj>
              </mc:Choice>
              <mc:Fallback>
                <p:oleObj name="Equation" r:id="rId24" imgW="393480" imgH="4698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016" y="1830388"/>
                        <a:ext cx="6477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/>
          <p:cNvGraphicFramePr>
            <a:graphicFrameLocks noChangeAspect="1"/>
          </p:cNvGraphicFramePr>
          <p:nvPr/>
        </p:nvGraphicFramePr>
        <p:xfrm>
          <a:off x="6098241" y="1876490"/>
          <a:ext cx="1150937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1" name="Equation" r:id="rId26" imgW="698400" imgH="685800" progId="Equation.3">
                  <p:embed/>
                </p:oleObj>
              </mc:Choice>
              <mc:Fallback>
                <p:oleObj name="Equation" r:id="rId26" imgW="698400" imgH="685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241" y="1876490"/>
                        <a:ext cx="1150937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25"/>
          <p:cNvGraphicFramePr>
            <a:graphicFrameLocks noChangeAspect="1"/>
          </p:cNvGraphicFramePr>
          <p:nvPr/>
        </p:nvGraphicFramePr>
        <p:xfrm>
          <a:off x="7353151" y="1878013"/>
          <a:ext cx="2714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2" name="Equation" r:id="rId28" imgW="164880" imgH="419040" progId="Equation.3">
                  <p:embed/>
                </p:oleObj>
              </mc:Choice>
              <mc:Fallback>
                <p:oleObj name="Equation" r:id="rId28" imgW="164880" imgH="4190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151" y="1878013"/>
                        <a:ext cx="27146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4" name="Object 26"/>
          <p:cNvGraphicFramePr>
            <a:graphicFrameLocks noChangeAspect="1"/>
          </p:cNvGraphicFramePr>
          <p:nvPr/>
        </p:nvGraphicFramePr>
        <p:xfrm>
          <a:off x="2659063" y="3201988"/>
          <a:ext cx="1778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3" name="Equation" r:id="rId30" imgW="1079280" imgH="495000" progId="Equation.3">
                  <p:embed/>
                </p:oleObj>
              </mc:Choice>
              <mc:Fallback>
                <p:oleObj name="Equation" r:id="rId30" imgW="1079280" imgH="4950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201988"/>
                        <a:ext cx="17780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4386328" y="3248147"/>
          <a:ext cx="1150937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4" name="Equation" r:id="rId32" imgW="698400" imgH="685800" progId="Equation.3">
                  <p:embed/>
                </p:oleObj>
              </mc:Choice>
              <mc:Fallback>
                <p:oleObj name="Equation" r:id="rId32" imgW="698400" imgH="6858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328" y="3248147"/>
                        <a:ext cx="1150937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/>
          <p:cNvGraphicFramePr>
            <a:graphicFrameLocks noChangeAspect="1"/>
          </p:cNvGraphicFramePr>
          <p:nvPr/>
        </p:nvGraphicFramePr>
        <p:xfrm>
          <a:off x="5486400" y="3182938"/>
          <a:ext cx="647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5" name="Equation" r:id="rId34" imgW="393480" imgH="495000" progId="Equation.3">
                  <p:embed/>
                </p:oleObj>
              </mc:Choice>
              <mc:Fallback>
                <p:oleObj name="Equation" r:id="rId34" imgW="393480" imgH="4950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82938"/>
                        <a:ext cx="6477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29"/>
          <p:cNvGraphicFramePr>
            <a:graphicFrameLocks noChangeAspect="1"/>
          </p:cNvGraphicFramePr>
          <p:nvPr/>
        </p:nvGraphicFramePr>
        <p:xfrm>
          <a:off x="8001000" y="3249613"/>
          <a:ext cx="12128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6" name="Equation" r:id="rId36" imgW="736560" imgH="419040" progId="Equation.3">
                  <p:embed/>
                </p:oleObj>
              </mc:Choice>
              <mc:Fallback>
                <p:oleObj name="Equation" r:id="rId36" imgW="736560" imgH="4190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249613"/>
                        <a:ext cx="12128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8" name="Object 30"/>
          <p:cNvGraphicFramePr>
            <a:graphicFrameLocks noChangeAspect="1"/>
          </p:cNvGraphicFramePr>
          <p:nvPr/>
        </p:nvGraphicFramePr>
        <p:xfrm>
          <a:off x="6100828" y="3251322"/>
          <a:ext cx="1150937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7" name="Equation" r:id="rId38" imgW="698400" imgH="685800" progId="Equation.3">
                  <p:embed/>
                </p:oleObj>
              </mc:Choice>
              <mc:Fallback>
                <p:oleObj name="Equation" r:id="rId38" imgW="698400" imgH="685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828" y="3251322"/>
                        <a:ext cx="1150937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9" name="Object 31"/>
          <p:cNvGraphicFramePr>
            <a:graphicFrameLocks noChangeAspect="1"/>
          </p:cNvGraphicFramePr>
          <p:nvPr/>
        </p:nvGraphicFramePr>
        <p:xfrm>
          <a:off x="7223721" y="3219450"/>
          <a:ext cx="7921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8" name="Equation" r:id="rId39" imgW="482400" imgH="457200" progId="Equation.3">
                  <p:embed/>
                </p:oleObj>
              </mc:Choice>
              <mc:Fallback>
                <p:oleObj name="Equation" r:id="rId39" imgW="482400" imgH="457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721" y="3219450"/>
                        <a:ext cx="79216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/>
          <p:cNvGrpSpPr/>
          <p:nvPr/>
        </p:nvGrpSpPr>
        <p:grpSpPr>
          <a:xfrm>
            <a:off x="7655150" y="1874838"/>
            <a:ext cx="1382080" cy="738187"/>
            <a:chOff x="7655150" y="1874838"/>
            <a:chExt cx="1382080" cy="738187"/>
          </a:xfrm>
        </p:grpSpPr>
        <p:graphicFrame>
          <p:nvGraphicFramePr>
            <p:cNvPr id="83991" name="Object 23"/>
            <p:cNvGraphicFramePr>
              <a:graphicFrameLocks noChangeAspect="1"/>
            </p:cNvGraphicFramePr>
            <p:nvPr/>
          </p:nvGraphicFramePr>
          <p:xfrm>
            <a:off x="7655150" y="1874838"/>
            <a:ext cx="1046163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39" name="Equation" r:id="rId41" imgW="634680" imgH="419040" progId="Equation.3">
                    <p:embed/>
                  </p:oleObj>
                </mc:Choice>
                <mc:Fallback>
                  <p:oleObj name="Equation" r:id="rId41" imgW="634680" imgH="41904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5150" y="1874838"/>
                          <a:ext cx="1046163" cy="738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矩形 54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8544787" y="1906077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427773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7" grpId="0" animBg="1"/>
      <p:bldP spid="10" grpId="0" animBg="1"/>
      <p:bldP spid="39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43">
            <a:extLst>
              <a:ext uri="{FF2B5EF4-FFF2-40B4-BE49-F238E27FC236}">
                <a16:creationId xmlns="" xmlns:a16="http://schemas.microsoft.com/office/drawing/2014/main" id="{1A6F3F54-07FD-4414-966A-8AF187C8D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487" y="1862853"/>
            <a:ext cx="10366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因为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05571"/>
            <a:ext cx="9721850" cy="4684595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另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469B6A5-8F03-4293-830D-DC5FFEF827B3}"/>
              </a:ext>
            </a:extLst>
          </p:cNvPr>
          <p:cNvSpPr/>
          <p:nvPr/>
        </p:nvSpPr>
        <p:spPr>
          <a:xfrm>
            <a:off x="2278684" y="3420348"/>
            <a:ext cx="800219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理</a:t>
            </a: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Text Box 40">
            <a:extLst>
              <a:ext uri="{FF2B5EF4-FFF2-40B4-BE49-F238E27FC236}">
                <a16:creationId xmlns="" xmlns:a16="http://schemas.microsoft.com/office/drawing/2014/main" id="{B74AB616-7E1E-4461-9148-A73DFB0E2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675" y="928581"/>
            <a:ext cx="602082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lang="en-US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点（</a:t>
            </a:r>
            <a:r>
              <a:rPr lang="en-US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处的偏导数。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</a:p>
        </p:txBody>
      </p:sp>
      <p:sp>
        <p:nvSpPr>
          <p:cNvPr id="8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6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6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6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712" name="Rectangle 168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714" name="Rectangle 16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2222200" y="797442"/>
          <a:ext cx="1464150" cy="77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9" name="Equation" r:id="rId4" imgW="789456" imgH="420194" progId="Equation.3">
                  <p:embed/>
                </p:oleObj>
              </mc:Choice>
              <mc:Fallback>
                <p:oleObj name="Equation" r:id="rId4" imgW="789456" imgH="420194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200" y="797442"/>
                        <a:ext cx="1464150" cy="776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015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5014" name="Object 22"/>
          <p:cNvGraphicFramePr>
            <a:graphicFrameLocks noChangeAspect="1"/>
          </p:cNvGraphicFramePr>
          <p:nvPr/>
        </p:nvGraphicFramePr>
        <p:xfrm>
          <a:off x="3027720" y="1971196"/>
          <a:ext cx="13858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0" name="Equation" r:id="rId6" imgW="812520" imgH="279360" progId="Equation.3">
                  <p:embed/>
                </p:oleObj>
              </mc:Choice>
              <mc:Fallback>
                <p:oleObj name="Equation" r:id="rId6" imgW="812520" imgH="2793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720" y="1971196"/>
                        <a:ext cx="1385888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0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6042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6041" name="Object 25"/>
          <p:cNvGraphicFramePr>
            <a:graphicFrameLocks noChangeAspect="1"/>
          </p:cNvGraphicFramePr>
          <p:nvPr/>
        </p:nvGraphicFramePr>
        <p:xfrm>
          <a:off x="5213862" y="2555642"/>
          <a:ext cx="20526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1" name="Equation" r:id="rId8" imgW="1206360" imgH="457200" progId="Equation.3">
                  <p:embed/>
                </p:oleObj>
              </mc:Choice>
              <mc:Fallback>
                <p:oleObj name="Equation" r:id="rId8" imgW="1206360" imgH="4572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862" y="2555642"/>
                        <a:ext cx="2052638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Object 27"/>
          <p:cNvGraphicFramePr>
            <a:graphicFrameLocks noChangeAspect="1"/>
          </p:cNvGraphicFramePr>
          <p:nvPr/>
        </p:nvGraphicFramePr>
        <p:xfrm>
          <a:off x="4468016" y="1854200"/>
          <a:ext cx="11255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2" name="Equation" r:id="rId10" imgW="660240" imgH="393480" progId="Equation.3">
                  <p:embed/>
                </p:oleObj>
              </mc:Choice>
              <mc:Fallback>
                <p:oleObj name="Equation" r:id="rId10" imgW="660240" imgH="3934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16" y="1854200"/>
                        <a:ext cx="1125538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 noChangeAspect="1"/>
          </p:cNvGraphicFramePr>
          <p:nvPr/>
        </p:nvGraphicFramePr>
        <p:xfrm>
          <a:off x="5587093" y="2046832"/>
          <a:ext cx="10842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3" name="Equation" r:id="rId12" imgW="634680" imgH="164880" progId="Equation.3">
                  <p:embed/>
                </p:oleObj>
              </mc:Choice>
              <mc:Fallback>
                <p:oleObj name="Equation" r:id="rId12" imgW="634680" imgH="1648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093" y="2046832"/>
                        <a:ext cx="1084262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/>
          <p:cNvGrpSpPr/>
          <p:nvPr/>
        </p:nvGrpSpPr>
        <p:grpSpPr>
          <a:xfrm>
            <a:off x="3104632" y="2562440"/>
            <a:ext cx="2072999" cy="687351"/>
            <a:chOff x="3104632" y="2838898"/>
            <a:chExt cx="2072999" cy="687351"/>
          </a:xfrm>
        </p:grpSpPr>
        <p:graphicFrame>
          <p:nvGraphicFramePr>
            <p:cNvPr id="86039" name="Object 23"/>
            <p:cNvGraphicFramePr>
              <a:graphicFrameLocks noChangeAspect="1"/>
            </p:cNvGraphicFramePr>
            <p:nvPr/>
          </p:nvGraphicFramePr>
          <p:xfrm>
            <a:off x="3104632" y="2838898"/>
            <a:ext cx="1702541" cy="687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4" name="Equation" r:id="rId14" imgW="1005482" imgH="394556" progId="Equation.3">
                    <p:embed/>
                  </p:oleObj>
                </mc:Choice>
                <mc:Fallback>
                  <p:oleObj name="Equation" r:id="rId14" imgW="1005482" imgH="394556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632" y="2838898"/>
                          <a:ext cx="1702541" cy="687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矩形 50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4685188" y="2873639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</p:grpSp>
      <p:grpSp>
        <p:nvGrpSpPr>
          <p:cNvPr id="53" name="组合 56"/>
          <p:cNvGrpSpPr/>
          <p:nvPr/>
        </p:nvGrpSpPr>
        <p:grpSpPr>
          <a:xfrm>
            <a:off x="7259128" y="2568776"/>
            <a:ext cx="938157" cy="731838"/>
            <a:chOff x="4246549" y="5117057"/>
            <a:chExt cx="938157" cy="731838"/>
          </a:xfrm>
        </p:grpSpPr>
        <p:sp>
          <p:nvSpPr>
            <p:cNvPr id="54" name="矩形 53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4692263" y="5230527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56" name="Object 17"/>
            <p:cNvGraphicFramePr>
              <a:graphicFrameLocks noChangeAspect="1"/>
            </p:cNvGraphicFramePr>
            <p:nvPr/>
          </p:nvGraphicFramePr>
          <p:xfrm>
            <a:off x="4246549" y="5117057"/>
            <a:ext cx="496888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5" name="Equation" r:id="rId16" imgW="266400" imgH="393480" progId="Equation.3">
                    <p:embed/>
                  </p:oleObj>
                </mc:Choice>
                <mc:Fallback>
                  <p:oleObj name="Equation" r:id="rId16" imgW="266400" imgH="39348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549" y="5117057"/>
                          <a:ext cx="496888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046" name="Object 30"/>
          <p:cNvGraphicFramePr>
            <a:graphicFrameLocks noChangeAspect="1"/>
          </p:cNvGraphicFramePr>
          <p:nvPr/>
        </p:nvGraphicFramePr>
        <p:xfrm>
          <a:off x="3009900" y="3538849"/>
          <a:ext cx="1428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6" name="Equation" r:id="rId18" imgW="838080" imgH="253800" progId="Equation.3">
                  <p:embed/>
                </p:oleObj>
              </mc:Choice>
              <mc:Fallback>
                <p:oleObj name="Equation" r:id="rId18" imgW="838080" imgH="253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538849"/>
                        <a:ext cx="14287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7" name="Object 31"/>
          <p:cNvGraphicFramePr>
            <a:graphicFrameLocks noChangeAspect="1"/>
          </p:cNvGraphicFramePr>
          <p:nvPr/>
        </p:nvGraphicFramePr>
        <p:xfrm>
          <a:off x="4459288" y="3376924"/>
          <a:ext cx="11477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7" name="Equation" r:id="rId20" imgW="672840" imgH="419040" progId="Equation.3">
                  <p:embed/>
                </p:oleObj>
              </mc:Choice>
              <mc:Fallback>
                <p:oleObj name="Equation" r:id="rId20" imgW="672840" imgH="41904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3376924"/>
                        <a:ext cx="1147762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5"/>
          <p:cNvGraphicFramePr>
            <a:graphicFrameLocks noChangeAspect="1"/>
          </p:cNvGraphicFramePr>
          <p:nvPr/>
        </p:nvGraphicFramePr>
        <p:xfrm>
          <a:off x="2727991" y="5419861"/>
          <a:ext cx="22685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8" name="Equation" r:id="rId22" imgW="1333440" imgH="457200" progId="Equation.3">
                  <p:embed/>
                </p:oleObj>
              </mc:Choice>
              <mc:Fallback>
                <p:oleObj name="Equation" r:id="rId22" imgW="1333440" imgH="4572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991" y="5419861"/>
                        <a:ext cx="2268538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3"/>
          <p:cNvGraphicFramePr>
            <a:graphicFrameLocks noChangeAspect="1"/>
          </p:cNvGraphicFramePr>
          <p:nvPr/>
        </p:nvGraphicFramePr>
        <p:xfrm>
          <a:off x="2700338" y="3991287"/>
          <a:ext cx="24971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9" name="Equation" r:id="rId24" imgW="1473120" imgH="787320" progId="Equation.3">
                  <p:embed/>
                </p:oleObj>
              </mc:Choice>
              <mc:Fallback>
                <p:oleObj name="Equation" r:id="rId24" imgW="1473120" imgH="78732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91287"/>
                        <a:ext cx="249713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组合 56"/>
          <p:cNvGrpSpPr/>
          <p:nvPr/>
        </p:nvGrpSpPr>
        <p:grpSpPr>
          <a:xfrm>
            <a:off x="4988340" y="5432425"/>
            <a:ext cx="1128415" cy="731838"/>
            <a:chOff x="4151988" y="5116891"/>
            <a:chExt cx="1128415" cy="731838"/>
          </a:xfrm>
        </p:grpSpPr>
        <p:sp>
          <p:nvSpPr>
            <p:cNvPr id="64" name="矩形 63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4787960" y="5230527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65" name="Object 17"/>
            <p:cNvGraphicFramePr>
              <a:graphicFrameLocks noChangeAspect="1"/>
            </p:cNvGraphicFramePr>
            <p:nvPr/>
          </p:nvGraphicFramePr>
          <p:xfrm>
            <a:off x="4151988" y="5116891"/>
            <a:ext cx="687387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0" name="Equation" r:id="rId26" imgW="368280" imgH="393480" progId="Equation.3">
                    <p:embed/>
                  </p:oleObj>
                </mc:Choice>
                <mc:Fallback>
                  <p:oleObj name="Equation" r:id="rId26" imgW="368280" imgH="39348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988" y="5116891"/>
                          <a:ext cx="687387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" name="Object 23"/>
          <p:cNvGraphicFramePr>
            <a:graphicFrameLocks noChangeAspect="1"/>
          </p:cNvGraphicFramePr>
          <p:nvPr/>
        </p:nvGraphicFramePr>
        <p:xfrm>
          <a:off x="5141834" y="4126043"/>
          <a:ext cx="19589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1" name="Equation" r:id="rId28" imgW="1155600" imgH="711000" progId="Equation.3">
                  <p:embed/>
                </p:oleObj>
              </mc:Choice>
              <mc:Fallback>
                <p:oleObj name="Equation" r:id="rId28" imgW="1155600" imgH="7110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834" y="4126043"/>
                        <a:ext cx="1958975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组合 68"/>
          <p:cNvGrpSpPr/>
          <p:nvPr/>
        </p:nvGrpSpPr>
        <p:grpSpPr>
          <a:xfrm>
            <a:off x="7149271" y="4168672"/>
            <a:ext cx="1413192" cy="778182"/>
            <a:chOff x="7149271" y="4168672"/>
            <a:chExt cx="1413192" cy="778182"/>
          </a:xfrm>
        </p:grpSpPr>
        <p:sp>
          <p:nvSpPr>
            <p:cNvPr id="62" name="矩形 61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8070020" y="4365797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86054" name="Object 38"/>
            <p:cNvGraphicFramePr>
              <a:graphicFrameLocks noChangeAspect="1"/>
            </p:cNvGraphicFramePr>
            <p:nvPr/>
          </p:nvGraphicFramePr>
          <p:xfrm>
            <a:off x="7149271" y="4168672"/>
            <a:ext cx="1076325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22" name="Equation" r:id="rId30" imgW="634680" imgH="419040" progId="Equation.3">
                    <p:embed/>
                  </p:oleObj>
                </mc:Choice>
                <mc:Fallback>
                  <p:oleObj name="Equation" r:id="rId30" imgW="634680" imgH="41904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9271" y="4168672"/>
                          <a:ext cx="1076325" cy="728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27773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7" grpId="0" animBg="1"/>
      <p:bldP spid="10" grpId="0" animBg="1"/>
      <p:bldP spid="39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43">
            <a:extLst>
              <a:ext uri="{FF2B5EF4-FFF2-40B4-BE49-F238E27FC236}">
                <a16:creationId xmlns="" xmlns:a16="http://schemas.microsoft.com/office/drawing/2014/main" id="{1A6F3F54-07FD-4414-966A-8AF187C8D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0753" y="1990449"/>
            <a:ext cx="2057332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因为            ， 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05572"/>
            <a:ext cx="9721850" cy="442941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证明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469B6A5-8F03-4293-830D-DC5FFEF827B3}"/>
              </a:ext>
            </a:extLst>
          </p:cNvPr>
          <p:cNvSpPr/>
          <p:nvPr/>
        </p:nvSpPr>
        <p:spPr>
          <a:xfrm>
            <a:off x="2300062" y="2952560"/>
            <a:ext cx="8365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6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6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6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712" name="Rectangle 168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714" name="Rectangle 16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3085239" y="2168013"/>
          <a:ext cx="10461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name="Equation" r:id="rId4" imgW="634680" imgH="241200" progId="Equation.3">
                  <p:embed/>
                </p:oleObj>
              </mc:Choice>
              <mc:Fallback>
                <p:oleObj name="Equation" r:id="rId4" imgW="63468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239" y="2168013"/>
                        <a:ext cx="10461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94" name="Object 26"/>
          <p:cNvGraphicFramePr>
            <a:graphicFrameLocks noChangeAspect="1"/>
          </p:cNvGraphicFramePr>
          <p:nvPr/>
        </p:nvGraphicFramePr>
        <p:xfrm>
          <a:off x="3102747" y="2950171"/>
          <a:ext cx="13811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0" name="Equation" r:id="rId6" imgW="838080" imgH="419040" progId="Equation.3">
                  <p:embed/>
                </p:oleObj>
              </mc:Choice>
              <mc:Fallback>
                <p:oleObj name="Equation" r:id="rId6" imgW="83808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747" y="2950171"/>
                        <a:ext cx="13811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5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017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019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1719675" y="818713"/>
            <a:ext cx="7636976" cy="791239"/>
            <a:chOff x="1719675" y="818713"/>
            <a:chExt cx="7636976" cy="791239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5" y="928581"/>
              <a:ext cx="763697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/>
                <a:t>设函数                            </a:t>
              </a:r>
              <a:r>
                <a:rPr lang="en-US" sz="2400" dirty="0"/>
                <a:t> ,</a:t>
              </a:r>
              <a:r>
                <a:rPr lang="zh-CN" altLang="en-US" sz="2400" dirty="0"/>
                <a:t>求证</a:t>
              </a:r>
              <a:r>
                <a:rPr lang="en-US" sz="2400" dirty="0"/>
                <a:t>:                      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</a:p>
          </p:txBody>
        </p:sp>
        <p:graphicFrame>
          <p:nvGraphicFramePr>
            <p:cNvPr id="85016" name="Object 24"/>
            <p:cNvGraphicFramePr>
              <a:graphicFrameLocks noChangeAspect="1"/>
            </p:cNvGraphicFramePr>
            <p:nvPr/>
          </p:nvGraphicFramePr>
          <p:xfrm>
            <a:off x="2753823" y="934703"/>
            <a:ext cx="2283804" cy="43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1" name="Equation" r:id="rId8" imgW="1218665" imgH="230905" progId="Equation.3">
                    <p:embed/>
                  </p:oleObj>
                </mc:Choice>
                <mc:Fallback>
                  <p:oleObj name="Equation" r:id="rId8" imgW="1218665" imgH="230905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823" y="934703"/>
                          <a:ext cx="2283804" cy="4315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8" name="Object 26"/>
            <p:cNvGraphicFramePr>
              <a:graphicFrameLocks noChangeAspect="1"/>
            </p:cNvGraphicFramePr>
            <p:nvPr/>
          </p:nvGraphicFramePr>
          <p:xfrm>
            <a:off x="6071189" y="818713"/>
            <a:ext cx="2247838" cy="791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2" name="Equation" r:id="rId10" imgW="1205837" imgH="423326" progId="Equation.3">
                    <p:embed/>
                  </p:oleObj>
                </mc:Choice>
                <mc:Fallback>
                  <p:oleObj name="Equation" r:id="rId10" imgW="1205837" imgH="423326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1189" y="818713"/>
                          <a:ext cx="2247838" cy="791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51"/>
          <p:cNvGrpSpPr/>
          <p:nvPr/>
        </p:nvGrpSpPr>
        <p:grpSpPr>
          <a:xfrm>
            <a:off x="4393536" y="1991144"/>
            <a:ext cx="1602801" cy="603427"/>
            <a:chOff x="4372270" y="1863548"/>
            <a:chExt cx="1602801" cy="603427"/>
          </a:xfrm>
        </p:grpSpPr>
        <p:graphicFrame>
          <p:nvGraphicFramePr>
            <p:cNvPr id="83991" name="Object 23"/>
            <p:cNvGraphicFramePr>
              <a:graphicFrameLocks noChangeAspect="1"/>
            </p:cNvGraphicFramePr>
            <p:nvPr/>
          </p:nvGraphicFramePr>
          <p:xfrm>
            <a:off x="4372270" y="2019300"/>
            <a:ext cx="12128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03" name="Equation" r:id="rId12" imgW="736560" imgH="253800" progId="Equation.3">
                    <p:embed/>
                  </p:oleObj>
                </mc:Choice>
                <mc:Fallback>
                  <p:oleObj name="Equation" r:id="rId12" imgW="736560" imgH="2538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270" y="2019300"/>
                          <a:ext cx="1212850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矩形 50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5482628" y="1863548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</p:grpSp>
      <p:graphicFrame>
        <p:nvGraphicFramePr>
          <p:cNvPr id="85020" name="Object 28"/>
          <p:cNvGraphicFramePr>
            <a:graphicFrameLocks noChangeAspect="1"/>
          </p:cNvGraphicFramePr>
          <p:nvPr/>
        </p:nvGraphicFramePr>
        <p:xfrm>
          <a:off x="4524971" y="2950171"/>
          <a:ext cx="24907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4" name="Equation" r:id="rId14" imgW="1511280" imgH="419040" progId="Equation.3">
                  <p:embed/>
                </p:oleObj>
              </mc:Choice>
              <mc:Fallback>
                <p:oleObj name="Equation" r:id="rId14" imgW="1511280" imgH="4190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971" y="2950171"/>
                        <a:ext cx="249078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1" name="Object 29"/>
          <p:cNvGraphicFramePr>
            <a:graphicFrameLocks noChangeAspect="1"/>
          </p:cNvGraphicFramePr>
          <p:nvPr/>
        </p:nvGraphicFramePr>
        <p:xfrm>
          <a:off x="4595735" y="4185358"/>
          <a:ext cx="15065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5" name="Equation" r:id="rId16" imgW="914400" imgH="203040" progId="Equation.3">
                  <p:embed/>
                </p:oleObj>
              </mc:Choice>
              <mc:Fallback>
                <p:oleObj name="Equation" r:id="rId16" imgW="914400" imgH="2030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735" y="4185358"/>
                        <a:ext cx="15065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55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188" y="0"/>
            <a:ext cx="3608475" cy="676589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7773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7" grpId="0" animBg="1"/>
      <p:bldP spid="10" grpId="0" animBg="1"/>
      <p:bldP spid="39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874714" y="2492375"/>
            <a:ext cx="10442574" cy="223736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74714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1247075" y="2616200"/>
            <a:ext cx="9938376" cy="898525"/>
            <a:chOff x="1247075" y="2616200"/>
            <a:chExt cx="9938376" cy="898525"/>
          </a:xfrm>
        </p:grpSpPr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1247075" y="2695977"/>
              <a:ext cx="993837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二元函数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         </a:t>
              </a:r>
              <a:r>
                <a:rPr lang="zh-CN" altLang="en-US" sz="2400" b="0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         </a:t>
              </a:r>
              <a:r>
                <a:rPr lang="zh-CN" altLang="en-US" sz="2400" b="0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　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；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　　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089359"/>
                </p:ext>
              </p:extLst>
            </p:nvPr>
          </p:nvGraphicFramePr>
          <p:xfrm>
            <a:off x="3186852" y="2789671"/>
            <a:ext cx="1789112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0" name="公式" r:id="rId4" imgW="838080" imgH="228600" progId="Equation.3">
                    <p:embed/>
                  </p:oleObj>
                </mc:Choice>
                <mc:Fallback>
                  <p:oleObj name="公式" r:id="rId4" imgW="8380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86852" y="2789671"/>
                          <a:ext cx="1789112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551091"/>
                </p:ext>
              </p:extLst>
            </p:nvPr>
          </p:nvGraphicFramePr>
          <p:xfrm>
            <a:off x="5612144" y="2643014"/>
            <a:ext cx="698500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1" name="公式" r:id="rId6" imgW="330120" imgH="393480" progId="Equation.3">
                    <p:embed/>
                  </p:oleObj>
                </mc:Choice>
                <mc:Fallback>
                  <p:oleObj name="公式" r:id="rId6" imgW="3301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2144" y="2643014"/>
                          <a:ext cx="698500" cy="842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919241"/>
                </p:ext>
              </p:extLst>
            </p:nvPr>
          </p:nvGraphicFramePr>
          <p:xfrm>
            <a:off x="8261350" y="2616200"/>
            <a:ext cx="725488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2" name="公式" r:id="rId8" imgW="342720" imgH="419040" progId="Equation.3">
                    <p:embed/>
                  </p:oleObj>
                </mc:Choice>
                <mc:Fallback>
                  <p:oleObj name="公式" r:id="rId8" imgW="342720" imgH="419040" progId="Equation.3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1350" y="2616200"/>
                          <a:ext cx="725488" cy="898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261246" y="3568668"/>
            <a:ext cx="9938376" cy="927831"/>
            <a:chOff x="1247075" y="2586894"/>
            <a:chExt cx="9938376" cy="927831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1247075" y="2695977"/>
              <a:ext cx="9938376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.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二元函数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         </a:t>
              </a:r>
              <a:r>
                <a:rPr lang="zh-CN" altLang="en-US" sz="2400" b="0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         </a:t>
              </a:r>
              <a:r>
                <a:rPr lang="zh-CN" altLang="en-US" sz="2400" b="0" u="sng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　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　　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0528138"/>
                </p:ext>
              </p:extLst>
            </p:nvPr>
          </p:nvGraphicFramePr>
          <p:xfrm>
            <a:off x="3294179" y="2586894"/>
            <a:ext cx="1571625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3" name="公式" r:id="rId10" imgW="736560" imgH="419040" progId="Equation.3">
                    <p:embed/>
                  </p:oleObj>
                </mc:Choice>
                <mc:Fallback>
                  <p:oleObj name="公式" r:id="rId10" imgW="736560" imgH="419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94179" y="2586894"/>
                          <a:ext cx="1571625" cy="893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135243"/>
                </p:ext>
              </p:extLst>
            </p:nvPr>
          </p:nvGraphicFramePr>
          <p:xfrm>
            <a:off x="5612144" y="2643014"/>
            <a:ext cx="698500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4" name="公式" r:id="rId12" imgW="330120" imgH="393480" progId="Equation.3">
                    <p:embed/>
                  </p:oleObj>
                </mc:Choice>
                <mc:Fallback>
                  <p:oleObj name="公式" r:id="rId12" imgW="3301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2144" y="2643014"/>
                          <a:ext cx="698500" cy="842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560418"/>
                </p:ext>
              </p:extLst>
            </p:nvPr>
          </p:nvGraphicFramePr>
          <p:xfrm>
            <a:off x="8261350" y="2616200"/>
            <a:ext cx="725488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15" name="公式" r:id="rId13" imgW="342720" imgH="419040" progId="Equation.3">
                    <p:embed/>
                  </p:oleObj>
                </mc:Choice>
                <mc:Fallback>
                  <p:oleObj name="公式" r:id="rId13" imgW="3427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1350" y="2616200"/>
                          <a:ext cx="725488" cy="898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069438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075807" y="2563239"/>
            <a:ext cx="2492991" cy="2316070"/>
            <a:chOff x="3915913" y="2733648"/>
            <a:chExt cx="1653816" cy="1536451"/>
          </a:xfrm>
        </p:grpSpPr>
        <p:sp>
          <p:nvSpPr>
            <p:cNvPr id="13" name="文本框 12"/>
            <p:cNvSpPr txBox="1"/>
            <p:nvPr/>
          </p:nvSpPr>
          <p:spPr>
            <a:xfrm>
              <a:off x="3915913" y="3841331"/>
              <a:ext cx="1653816" cy="428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高阶偏导数</a:t>
              </a:r>
              <a:endParaRPr lang="zh-CN" altLang="en-US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61796" y="2538014"/>
            <a:ext cx="2031328" cy="2572327"/>
            <a:chOff x="1438419" y="2418656"/>
            <a:chExt cx="1668113" cy="21123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438419" y="3545333"/>
              <a:ext cx="1668113" cy="985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二元函数</a:t>
              </a:r>
              <a:endParaRPr lang="en-US" altLang="zh-CN" sz="36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r>
                <a:rPr lang="zh-CN" altLang="en-US" sz="36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偏导数</a:t>
              </a:r>
              <a:endParaRPr lang="zh-CN" altLang="en-US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1902046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888188" y="2355048"/>
            <a:ext cx="2492991" cy="2550909"/>
            <a:chOff x="6510632" y="2510238"/>
            <a:chExt cx="1776538" cy="1817813"/>
          </a:xfrm>
        </p:grpSpPr>
        <p:sp>
          <p:nvSpPr>
            <p:cNvPr id="32" name="文本框 31"/>
            <p:cNvSpPr txBox="1"/>
            <p:nvPr/>
          </p:nvSpPr>
          <p:spPr>
            <a:xfrm>
              <a:off x="6510632" y="3867467"/>
              <a:ext cx="1776538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复合偏导数</a:t>
              </a:r>
              <a:endParaRPr lang="zh-CN" altLang="en-US" sz="36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52205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388">
        <p14:flythrough/>
      </p:transition>
    </mc:Choice>
    <mc:Fallback xmlns="">
      <p:transition spd="slow" advTm="538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1.48148E-6 L 0.26589 -1.48148E-6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  <p:bldP spid="4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605457" y="1456647"/>
            <a:ext cx="9122794" cy="1569660"/>
            <a:chOff x="1605457" y="1456647"/>
            <a:chExt cx="9122794" cy="1569660"/>
          </a:xfrm>
        </p:grpSpPr>
        <p:sp>
          <p:nvSpPr>
            <p:cNvPr id="33" name="TextBox 32"/>
            <p:cNvSpPr txBox="1"/>
            <p:nvPr/>
          </p:nvSpPr>
          <p:spPr>
            <a:xfrm>
              <a:off x="1605457" y="1456647"/>
              <a:ext cx="9122794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           如果      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,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对自变量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偏导数也存在，则称它们的偏导数为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 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的</a:t>
              </a:r>
              <a:r>
                <a:rPr lang="zh-CN" altLang="en-US" sz="2400" b="1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二阶偏导数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。</a:t>
              </a: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391769"/>
                </p:ext>
              </p:extLst>
            </p:nvPr>
          </p:nvGraphicFramePr>
          <p:xfrm>
            <a:off x="3317417" y="1548514"/>
            <a:ext cx="43815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3" name="Equation" r:id="rId4" imgW="215640" imgH="393480" progId="Equation.3">
                    <p:embed/>
                  </p:oleObj>
                </mc:Choice>
                <mc:Fallback>
                  <p:oleObj name="Equation" r:id="rId4" imgW="215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417" y="1548514"/>
                          <a:ext cx="438150" cy="800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0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193369"/>
                </p:ext>
              </p:extLst>
            </p:nvPr>
          </p:nvGraphicFramePr>
          <p:xfrm>
            <a:off x="4085513" y="1539080"/>
            <a:ext cx="454596" cy="884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4" name="Equation" r:id="rId6" imgW="215640" imgH="419040" progId="Equation.3">
                    <p:embed/>
                  </p:oleObj>
                </mc:Choice>
                <mc:Fallback>
                  <p:oleObj name="Equation" r:id="rId6" imgW="2156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513" y="1539080"/>
                          <a:ext cx="454596" cy="884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670151"/>
                </p:ext>
              </p:extLst>
            </p:nvPr>
          </p:nvGraphicFramePr>
          <p:xfrm>
            <a:off x="5782082" y="1829494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5" name="Equation" r:id="rId8" imgW="126720" imgH="139680" progId="Equation.3">
                    <p:embed/>
                  </p:oleObj>
                </mc:Choice>
                <mc:Fallback>
                  <p:oleObj name="Equation" r:id="rId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2082" y="1829494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252372"/>
                </p:ext>
              </p:extLst>
            </p:nvPr>
          </p:nvGraphicFramePr>
          <p:xfrm>
            <a:off x="6378193" y="1817688"/>
            <a:ext cx="2825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6" name="Equation" r:id="rId10" imgW="139680" imgH="164880" progId="Equation.3">
                    <p:embed/>
                  </p:oleObj>
                </mc:Choice>
                <mc:Fallback>
                  <p:oleObj name="Equation" r:id="rId10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8193" y="1817688"/>
                          <a:ext cx="282575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3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319871"/>
                </p:ext>
              </p:extLst>
            </p:nvPr>
          </p:nvGraphicFramePr>
          <p:xfrm>
            <a:off x="2747218" y="2489200"/>
            <a:ext cx="14414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7" name="Equation" r:id="rId12" imgW="711000" imgH="203040" progId="Equation.3">
                    <p:embed/>
                  </p:oleObj>
                </mc:Choice>
                <mc:Fallback>
                  <p:oleObj name="Equation" r:id="rId12" imgW="711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218" y="2489200"/>
                          <a:ext cx="144145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矩形 33"/>
          <p:cNvSpPr/>
          <p:nvPr/>
        </p:nvSpPr>
        <p:spPr bwMode="auto">
          <a:xfrm>
            <a:off x="1235075" y="1466493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Text Box 12">
            <a:extLst>
              <a:ext uri="{FF2B5EF4-FFF2-40B4-BE49-F238E27FC236}">
                <a16:creationId xmlns="" xmlns:a16="http://schemas.microsoft.com/office/drawing/2014/main" id="{A70B57A8-C7F8-44A8-9F22-82FC9E29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997" y="1615355"/>
            <a:ext cx="143300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6743688" y="2420122"/>
            <a:ext cx="879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记作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>
            <a:off x="2167565" y="3104928"/>
            <a:ext cx="2109282" cy="768350"/>
            <a:chOff x="2167565" y="3104928"/>
            <a:chExt cx="2109282" cy="768350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231736"/>
                </p:ext>
              </p:extLst>
            </p:nvPr>
          </p:nvGraphicFramePr>
          <p:xfrm>
            <a:off x="2167565" y="3104928"/>
            <a:ext cx="1639888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8" name="Equation" r:id="rId14" imgW="901440" imgH="419040" progId="Equation.3">
                    <p:embed/>
                  </p:oleObj>
                </mc:Choice>
                <mc:Fallback>
                  <p:oleObj name="Equation" r:id="rId14" imgW="9014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565" y="3104928"/>
                          <a:ext cx="1639888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743403" y="3320899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，</a:t>
              </a:r>
            </a:p>
          </p:txBody>
        </p: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0" name="组合 39"/>
          <p:cNvGrpSpPr/>
          <p:nvPr/>
        </p:nvGrpSpPr>
        <p:grpSpPr>
          <a:xfrm>
            <a:off x="4135321" y="3149600"/>
            <a:ext cx="2234205" cy="804863"/>
            <a:chOff x="4082156" y="3149600"/>
            <a:chExt cx="2234205" cy="804863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61848"/>
                </p:ext>
              </p:extLst>
            </p:nvPr>
          </p:nvGraphicFramePr>
          <p:xfrm>
            <a:off x="4082156" y="3149600"/>
            <a:ext cx="1765751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9" name="Equation" r:id="rId16" imgW="977760" imgH="444240" progId="Equation.3">
                    <p:embed/>
                  </p:oleObj>
                </mc:Choice>
                <mc:Fallback>
                  <p:oleObj name="Equation" r:id="rId16" imgW="9777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156" y="3149600"/>
                          <a:ext cx="1765751" cy="804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788477" y="3335070"/>
              <a:ext cx="5278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,</a:t>
              </a:r>
              <a:endParaRPr lang="zh-CN" altLang="en-US" sz="2400" b="1" dirty="0"/>
            </a:p>
          </p:txBody>
        </p:sp>
      </p:grp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12185"/>
              </p:ext>
            </p:extLst>
          </p:nvPr>
        </p:nvGraphicFramePr>
        <p:xfrm>
          <a:off x="8223665" y="3168650"/>
          <a:ext cx="16478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0" name="Equation" r:id="rId18" imgW="901440" imgH="444240" progId="Equation.3">
                  <p:embed/>
                </p:oleObj>
              </mc:Choice>
              <mc:Fallback>
                <p:oleObj name="Equation" r:id="rId18" imgW="901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665" y="3168650"/>
                        <a:ext cx="164782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/>
          <p:cNvGrpSpPr/>
          <p:nvPr/>
        </p:nvGrpSpPr>
        <p:grpSpPr>
          <a:xfrm>
            <a:off x="6182736" y="3181350"/>
            <a:ext cx="2269323" cy="814388"/>
            <a:chOff x="6055140" y="3181350"/>
            <a:chExt cx="2269323" cy="814388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789756"/>
                </p:ext>
              </p:extLst>
            </p:nvPr>
          </p:nvGraphicFramePr>
          <p:xfrm>
            <a:off x="6055140" y="3181350"/>
            <a:ext cx="1773237" cy="81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1" name="Equation" r:id="rId20" imgW="965160" imgH="444240" progId="Equation.3">
                    <p:embed/>
                  </p:oleObj>
                </mc:Choice>
                <mc:Fallback>
                  <p:oleObj name="Equation" r:id="rId20" imgW="9651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5140" y="3181350"/>
                          <a:ext cx="1773237" cy="814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7791019" y="3327975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，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655896" y="4263639"/>
            <a:ext cx="15338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简记为</a:t>
            </a: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3" y="718293"/>
            <a:ext cx="4549039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二元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二阶偏导数的概念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2772398" y="4272889"/>
            <a:ext cx="816842" cy="502082"/>
            <a:chOff x="2800759" y="3280482"/>
            <a:chExt cx="816842" cy="502082"/>
          </a:xfrm>
        </p:grpSpPr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883273"/>
                </p:ext>
              </p:extLst>
            </p:nvPr>
          </p:nvGraphicFramePr>
          <p:xfrm>
            <a:off x="2800759" y="3280482"/>
            <a:ext cx="3714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2" name="Equation" r:id="rId22" imgW="203040" imgH="228600" progId="Equation.3">
                    <p:embed/>
                  </p:oleObj>
                </mc:Choice>
                <mc:Fallback>
                  <p:oleObj name="Equation" r:id="rId22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759" y="3280482"/>
                          <a:ext cx="371475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3084157" y="3320899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，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3444962" y="4284945"/>
            <a:ext cx="875933" cy="461665"/>
            <a:chOff x="4781182" y="3313804"/>
            <a:chExt cx="875933" cy="461665"/>
          </a:xfrm>
        </p:grpSpPr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870362"/>
                </p:ext>
              </p:extLst>
            </p:nvPr>
          </p:nvGraphicFramePr>
          <p:xfrm>
            <a:off x="4781182" y="3334457"/>
            <a:ext cx="3683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3" name="Equation" r:id="rId24" imgW="203040" imgH="241200" progId="Equation.3">
                    <p:embed/>
                  </p:oleObj>
                </mc:Choice>
                <mc:Fallback>
                  <p:oleObj name="Equation" r:id="rId24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182" y="3334457"/>
                          <a:ext cx="368300" cy="4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5129231" y="3313804"/>
              <a:ext cx="5278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,</a:t>
              </a:r>
              <a:endParaRPr lang="zh-CN" altLang="en-US" sz="2400" b="1" dirty="0"/>
            </a:p>
          </p:txBody>
        </p:sp>
      </p:grp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8984"/>
              </p:ext>
            </p:extLst>
          </p:nvPr>
        </p:nvGraphicFramePr>
        <p:xfrm>
          <a:off x="4781821" y="4315603"/>
          <a:ext cx="393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" name="Equation" r:id="rId26" imgW="215640" imgH="241200" progId="Equation.3">
                  <p:embed/>
                </p:oleObj>
              </mc:Choice>
              <mc:Fallback>
                <p:oleObj name="Equation" r:id="rId26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821" y="4315603"/>
                        <a:ext cx="3937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4097847" y="4277850"/>
            <a:ext cx="838227" cy="482732"/>
            <a:chOff x="6741926" y="3327975"/>
            <a:chExt cx="838227" cy="482732"/>
          </a:xfrm>
        </p:grpSpPr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618571"/>
                </p:ext>
              </p:extLst>
            </p:nvPr>
          </p:nvGraphicFramePr>
          <p:xfrm>
            <a:off x="6741926" y="3367795"/>
            <a:ext cx="396875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5" name="Equation" r:id="rId28" imgW="215640" imgH="241200" progId="Equation.3">
                    <p:embed/>
                  </p:oleObj>
                </mc:Choice>
                <mc:Fallback>
                  <p:oleObj name="Equation" r:id="rId28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1926" y="3367795"/>
                          <a:ext cx="396875" cy="44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7046709" y="3327975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，</a:t>
              </a: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5178957" y="4267177"/>
            <a:ext cx="605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或</a:t>
            </a:r>
          </a:p>
        </p:txBody>
      </p:sp>
      <p:grpSp>
        <p:nvGrpSpPr>
          <p:cNvPr id="53" name="组合 52"/>
          <p:cNvGrpSpPr/>
          <p:nvPr/>
        </p:nvGrpSpPr>
        <p:grpSpPr>
          <a:xfrm>
            <a:off x="5678488" y="4275915"/>
            <a:ext cx="827732" cy="502594"/>
            <a:chOff x="2789869" y="3279970"/>
            <a:chExt cx="827732" cy="502594"/>
          </a:xfrm>
        </p:grpSpPr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273962"/>
                </p:ext>
              </p:extLst>
            </p:nvPr>
          </p:nvGraphicFramePr>
          <p:xfrm>
            <a:off x="2789869" y="3279970"/>
            <a:ext cx="395287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6" name="Equation" r:id="rId30" imgW="215640" imgH="228600" progId="Equation.3">
                    <p:embed/>
                  </p:oleObj>
                </mc:Choice>
                <mc:Fallback>
                  <p:oleObj name="Equation" r:id="rId30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869" y="3279970"/>
                          <a:ext cx="395287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3084157" y="3320899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，</a:t>
              </a: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351588" y="4288483"/>
            <a:ext cx="886287" cy="461665"/>
            <a:chOff x="4770828" y="3313804"/>
            <a:chExt cx="886287" cy="461665"/>
          </a:xfrm>
        </p:grpSpPr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937137"/>
                </p:ext>
              </p:extLst>
            </p:nvPr>
          </p:nvGraphicFramePr>
          <p:xfrm>
            <a:off x="4770828" y="3334574"/>
            <a:ext cx="39052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7" name="Equation" r:id="rId32" imgW="215640" imgH="241200" progId="Equation.3">
                    <p:embed/>
                  </p:oleObj>
                </mc:Choice>
                <mc:Fallback>
                  <p:oleObj name="Equation" r:id="rId32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828" y="3334574"/>
                          <a:ext cx="390525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5129231" y="3313804"/>
              <a:ext cx="5278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,</a:t>
              </a:r>
              <a:endParaRPr lang="zh-CN" altLang="en-US" sz="2400" b="1" dirty="0"/>
            </a:p>
          </p:txBody>
        </p:sp>
      </p:grp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04573"/>
              </p:ext>
            </p:extLst>
          </p:nvPr>
        </p:nvGraphicFramePr>
        <p:xfrm>
          <a:off x="7698801" y="4319141"/>
          <a:ext cx="393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34" imgW="215640" imgH="241200" progId="Equation.3">
                  <p:embed/>
                </p:oleObj>
              </mc:Choice>
              <mc:Fallback>
                <p:oleObj name="Equation" r:id="rId34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801" y="4319141"/>
                        <a:ext cx="3937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组合 59"/>
          <p:cNvGrpSpPr/>
          <p:nvPr/>
        </p:nvGrpSpPr>
        <p:grpSpPr>
          <a:xfrm>
            <a:off x="7014827" y="4281388"/>
            <a:ext cx="838227" cy="482732"/>
            <a:chOff x="6741926" y="3327975"/>
            <a:chExt cx="838227" cy="482732"/>
          </a:xfrm>
        </p:grpSpPr>
        <p:graphicFrame>
          <p:nvGraphicFramePr>
            <p:cNvPr id="61" name="对象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907876"/>
                </p:ext>
              </p:extLst>
            </p:nvPr>
          </p:nvGraphicFramePr>
          <p:xfrm>
            <a:off x="6741926" y="3367795"/>
            <a:ext cx="396875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9" name="Equation" r:id="rId36" imgW="215640" imgH="241200" progId="Equation.3">
                    <p:embed/>
                  </p:oleObj>
                </mc:Choice>
                <mc:Fallback>
                  <p:oleObj name="Equation" r:id="rId36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1926" y="3367795"/>
                          <a:ext cx="396875" cy="44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7046709" y="3327975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，</a:t>
              </a: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1648801" y="5000854"/>
            <a:ext cx="4305432" cy="479198"/>
            <a:chOff x="1648801" y="4788194"/>
            <a:chExt cx="4305432" cy="479198"/>
          </a:xfrm>
        </p:grpSpPr>
        <p:sp>
          <p:nvSpPr>
            <p:cNvPr id="63" name="TextBox 62"/>
            <p:cNvSpPr txBox="1"/>
            <p:nvPr/>
          </p:nvSpPr>
          <p:spPr>
            <a:xfrm>
              <a:off x="1648801" y="4788194"/>
              <a:ext cx="43054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其中       </a:t>
              </a:r>
              <a:r>
                <a:rPr lang="en-US" altLang="zh-CN" sz="2400" b="1" dirty="0"/>
                <a:t>,</a:t>
              </a:r>
              <a:r>
                <a:rPr lang="zh-CN" altLang="en-US" sz="2400" b="1" dirty="0"/>
                <a:t>        为混合偏导数。</a:t>
              </a:r>
            </a:p>
          </p:txBody>
        </p:sp>
        <p:graphicFrame>
          <p:nvGraphicFramePr>
            <p:cNvPr id="65" name="对象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320981"/>
                </p:ext>
              </p:extLst>
            </p:nvPr>
          </p:nvGraphicFramePr>
          <p:xfrm>
            <a:off x="2389124" y="4812525"/>
            <a:ext cx="39052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0" name="Equation" r:id="rId38" imgW="215640" imgH="241200" progId="Equation.3">
                    <p:embed/>
                  </p:oleObj>
                </mc:Choice>
                <mc:Fallback>
                  <p:oleObj name="Equation" r:id="rId38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124" y="4812525"/>
                          <a:ext cx="390525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对象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467358"/>
                </p:ext>
              </p:extLst>
            </p:nvPr>
          </p:nvGraphicFramePr>
          <p:xfrm>
            <a:off x="3052363" y="4824480"/>
            <a:ext cx="396875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1" name="Equation" r:id="rId39" imgW="215640" imgH="241200" progId="Equation.3">
                    <p:embed/>
                  </p:oleObj>
                </mc:Choice>
                <mc:Fallback>
                  <p:oleObj name="Equation" r:id="rId39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363" y="4824480"/>
                          <a:ext cx="396875" cy="442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870153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8" grpId="0"/>
      <p:bldP spid="22" grpId="0"/>
      <p:bldP spid="16" grpId="0"/>
      <p:bldP spid="35" grpId="0" animBg="1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43">
            <a:extLst>
              <a:ext uri="{FF2B5EF4-FFF2-40B4-BE49-F238E27FC236}">
                <a16:creationId xmlns="" xmlns:a16="http://schemas.microsoft.com/office/drawing/2014/main" id="{1A6F3F54-07FD-4414-966A-8AF187C8D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965" y="1862853"/>
            <a:ext cx="35990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因为                             ， 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05573"/>
            <a:ext cx="9721850" cy="441878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469B6A5-8F03-4293-830D-DC5FFEF827B3}"/>
              </a:ext>
            </a:extLst>
          </p:cNvPr>
          <p:cNvSpPr/>
          <p:nvPr/>
        </p:nvSpPr>
        <p:spPr>
          <a:xfrm>
            <a:off x="1895895" y="2644139"/>
            <a:ext cx="9748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1719674" y="928581"/>
            <a:ext cx="8328093" cy="478424"/>
            <a:chOff x="1719674" y="928581"/>
            <a:chExt cx="8328093" cy="478424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4" y="928581"/>
              <a:ext cx="8328093" cy="470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函数            </a:t>
              </a:r>
              <a:r>
                <a:rPr lang="en-US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,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它的二阶偏导数。　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002951"/>
                </p:ext>
              </p:extLst>
            </p:nvPr>
          </p:nvGraphicFramePr>
          <p:xfrm>
            <a:off x="2737349" y="951392"/>
            <a:ext cx="300423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9" name="Equation" r:id="rId4" imgW="1536480" imgH="228600" progId="Equation.3">
                    <p:embed/>
                  </p:oleObj>
                </mc:Choice>
                <mc:Fallback>
                  <p:oleObj name="Equation" r:id="rId4" imgW="1536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349" y="951392"/>
                          <a:ext cx="3004232" cy="455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91132"/>
              </p:ext>
            </p:extLst>
          </p:nvPr>
        </p:nvGraphicFramePr>
        <p:xfrm>
          <a:off x="2633980" y="1856267"/>
          <a:ext cx="27447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Equation" r:id="rId6" imgW="1434960" imgH="393480" progId="Equation.3">
                  <p:embed/>
                </p:oleObj>
              </mc:Choice>
              <mc:Fallback>
                <p:oleObj name="Equation" r:id="rId6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980" y="1856267"/>
                        <a:ext cx="2744787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6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6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710" name="Object 1678"/>
          <p:cNvGraphicFramePr>
            <a:graphicFrameLocks noChangeAspect="1"/>
          </p:cNvGraphicFramePr>
          <p:nvPr/>
        </p:nvGraphicFramePr>
        <p:xfrm>
          <a:off x="5505353" y="1836258"/>
          <a:ext cx="27701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8" imgW="1447560" imgH="419040" progId="Equation.3">
                  <p:embed/>
                </p:oleObj>
              </mc:Choice>
              <mc:Fallback>
                <p:oleObj name="Equation" r:id="rId8" imgW="1447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353" y="1836258"/>
                        <a:ext cx="277018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12" name="Rectangle 168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711" name="Object 1679"/>
          <p:cNvGraphicFramePr>
            <a:graphicFrameLocks noChangeAspect="1"/>
          </p:cNvGraphicFramePr>
          <p:nvPr/>
        </p:nvGraphicFramePr>
        <p:xfrm>
          <a:off x="2745858" y="2630702"/>
          <a:ext cx="3124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10" imgW="1676160" imgH="419040" progId="Equation.3">
                  <p:embed/>
                </p:oleObj>
              </mc:Choice>
              <mc:Fallback>
                <p:oleObj name="Equation" r:id="rId10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858" y="2630702"/>
                        <a:ext cx="31242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714" name="Rectangle 16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5846969" y="2689274"/>
            <a:ext cx="1878955" cy="581057"/>
            <a:chOff x="5846969" y="2870035"/>
            <a:chExt cx="1878955" cy="581057"/>
          </a:xfrm>
        </p:grpSpPr>
        <p:sp>
          <p:nvSpPr>
            <p:cNvPr id="40" name="矩形 39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7233481" y="2870035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45715" name="Object 1683"/>
            <p:cNvGraphicFramePr>
              <a:graphicFrameLocks noChangeAspect="1"/>
            </p:cNvGraphicFramePr>
            <p:nvPr/>
          </p:nvGraphicFramePr>
          <p:xfrm>
            <a:off x="5846969" y="2987675"/>
            <a:ext cx="15382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3" name="Equation" r:id="rId12" imgW="825480" imgH="228600" progId="Equation.3">
                    <p:embed/>
                  </p:oleObj>
                </mc:Choice>
                <mc:Fallback>
                  <p:oleObj name="Equation" r:id="rId12" imgW="825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969" y="2987675"/>
                          <a:ext cx="1538287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1679"/>
          <p:cNvGraphicFramePr>
            <a:graphicFrameLocks noChangeAspect="1"/>
          </p:cNvGraphicFramePr>
          <p:nvPr/>
        </p:nvGraphicFramePr>
        <p:xfrm>
          <a:off x="2760663" y="3524646"/>
          <a:ext cx="3124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Equation" r:id="rId14" imgW="1676160" imgH="444240" progId="Equation.3">
                  <p:embed/>
                </p:oleObj>
              </mc:Choice>
              <mc:Fallback>
                <p:oleObj name="Equation" r:id="rId14" imgW="1676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3524646"/>
                        <a:ext cx="3124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/>
          <p:cNvGrpSpPr/>
          <p:nvPr/>
        </p:nvGrpSpPr>
        <p:grpSpPr>
          <a:xfrm>
            <a:off x="5887362" y="3596615"/>
            <a:ext cx="1789031" cy="581057"/>
            <a:chOff x="5904994" y="2870035"/>
            <a:chExt cx="1789031" cy="581057"/>
          </a:xfrm>
        </p:grpSpPr>
        <p:sp>
          <p:nvSpPr>
            <p:cNvPr id="34" name="矩形 33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7201582" y="2870035"/>
              <a:ext cx="492443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35" name="Object 1683"/>
            <p:cNvGraphicFramePr>
              <a:graphicFrameLocks noChangeAspect="1"/>
            </p:cNvGraphicFramePr>
            <p:nvPr/>
          </p:nvGraphicFramePr>
          <p:xfrm>
            <a:off x="5904994" y="2987935"/>
            <a:ext cx="141922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5" name="Equation" r:id="rId16" imgW="761760" imgH="228600" progId="Equation.3">
                    <p:embed/>
                  </p:oleObj>
                </mc:Choice>
                <mc:Fallback>
                  <p:oleObj name="Equation" r:id="rId16" imgW="761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4994" y="2987935"/>
                          <a:ext cx="1419225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1679"/>
          <p:cNvGraphicFramePr>
            <a:graphicFrameLocks noChangeAspect="1"/>
          </p:cNvGraphicFramePr>
          <p:nvPr/>
        </p:nvGraphicFramePr>
        <p:xfrm>
          <a:off x="2703513" y="4357688"/>
          <a:ext cx="3267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18" imgW="1752480" imgH="444240" progId="Equation.3">
                  <p:embed/>
                </p:oleObj>
              </mc:Choice>
              <mc:Fallback>
                <p:oleObj name="Equation" r:id="rId18" imgW="1752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357688"/>
                        <a:ext cx="32670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>
            <a:extLst>
              <a:ext uri="{FF2B5EF4-FFF2-40B4-BE49-F238E27FC236}">
                <a16:creationId xmlns="" xmlns:a16="http://schemas.microsoft.com/office/drawing/2014/main" id="{350D9C08-0730-490F-ACE9-53C15A221D9B}"/>
              </a:ext>
            </a:extLst>
          </p:cNvPr>
          <p:cNvSpPr/>
          <p:nvPr/>
        </p:nvSpPr>
        <p:spPr>
          <a:xfrm>
            <a:off x="8006229" y="4429527"/>
            <a:ext cx="492443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graphicFrame>
        <p:nvGraphicFramePr>
          <p:cNvPr id="43" name="Object 1683"/>
          <p:cNvGraphicFramePr>
            <a:graphicFrameLocks noChangeAspect="1"/>
          </p:cNvGraphicFramePr>
          <p:nvPr/>
        </p:nvGraphicFramePr>
        <p:xfrm>
          <a:off x="6032817" y="4548188"/>
          <a:ext cx="22002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20" imgW="1180800" imgH="228600" progId="Equation.3">
                  <p:embed/>
                </p:oleObj>
              </mc:Choice>
              <mc:Fallback>
                <p:oleObj name="Equation" r:id="rId20" imgW="118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817" y="4548188"/>
                        <a:ext cx="22002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79"/>
          <p:cNvGraphicFramePr>
            <a:graphicFrameLocks noChangeAspect="1"/>
          </p:cNvGraphicFramePr>
          <p:nvPr/>
        </p:nvGraphicFramePr>
        <p:xfrm>
          <a:off x="2708275" y="5222875"/>
          <a:ext cx="32432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22" imgW="1739880" imgH="444240" progId="Equation.3">
                  <p:embed/>
                </p:oleObj>
              </mc:Choice>
              <mc:Fallback>
                <p:oleObj name="Equation" r:id="rId22" imgW="1739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5222875"/>
                        <a:ext cx="32432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22" name="Object 1690"/>
          <p:cNvGraphicFramePr>
            <a:graphicFrameLocks noChangeAspect="1"/>
          </p:cNvGraphicFramePr>
          <p:nvPr/>
        </p:nvGraphicFramePr>
        <p:xfrm>
          <a:off x="5993218" y="5412675"/>
          <a:ext cx="22002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24" imgW="1180800" imgH="228600" progId="Equation.3">
                  <p:embed/>
                </p:oleObj>
              </mc:Choice>
              <mc:Fallback>
                <p:oleObj name="Equation" r:id="rId24" imgW="118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218" y="5412675"/>
                        <a:ext cx="22002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09023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7" grpId="0" animBg="1"/>
      <p:bldP spid="10" grpId="0" animBg="1"/>
      <p:bldP spid="39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885015" y="946296"/>
            <a:ext cx="8055935" cy="978196"/>
            <a:chOff x="1747284" y="946296"/>
            <a:chExt cx="8055935" cy="97819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875656"/>
                </p:ext>
              </p:extLst>
            </p:nvPr>
          </p:nvGraphicFramePr>
          <p:xfrm>
            <a:off x="3125972" y="1226290"/>
            <a:ext cx="1568813" cy="43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8" name="公式" r:id="rId3" imgW="730879" imgH="205159" progId="Equation.3">
                    <p:embed/>
                  </p:oleObj>
                </mc:Choice>
                <mc:Fallback>
                  <p:oleObj name="公式" r:id="rId3" imgW="730879" imgH="2051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972" y="1226290"/>
                          <a:ext cx="1568813" cy="433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089053"/>
                </p:ext>
              </p:extLst>
            </p:nvPr>
          </p:nvGraphicFramePr>
          <p:xfrm>
            <a:off x="7410890" y="946296"/>
            <a:ext cx="763764" cy="97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69" name="公式" r:id="rId5" imgW="362523" imgH="453154" progId="Equation.3">
                    <p:embed/>
                  </p:oleObj>
                </mc:Choice>
                <mc:Fallback>
                  <p:oleObj name="公式" r:id="rId5" imgW="362523" imgH="4531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0890" y="946296"/>
                          <a:ext cx="763764" cy="970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014318"/>
                </p:ext>
              </p:extLst>
            </p:nvPr>
          </p:nvGraphicFramePr>
          <p:xfrm>
            <a:off x="8499181" y="954305"/>
            <a:ext cx="763764" cy="97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0" name="公式" r:id="rId7" imgW="362523" imgH="453154" progId="Equation.3">
                    <p:embed/>
                  </p:oleObj>
                </mc:Choice>
                <mc:Fallback>
                  <p:oleObj name="公式" r:id="rId7" imgW="362523" imgH="45315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9181" y="954305"/>
                          <a:ext cx="763764" cy="970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747284" y="1205023"/>
              <a:ext cx="8055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如果函数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的两个混合偏导数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, 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648036" y="2296632"/>
            <a:ext cx="2679404" cy="461665"/>
            <a:chOff x="1913861" y="2296632"/>
            <a:chExt cx="2679404" cy="461665"/>
          </a:xfrm>
        </p:grpSpPr>
        <p:sp>
          <p:nvSpPr>
            <p:cNvPr id="2" name="TextBox 1"/>
            <p:cNvSpPr txBox="1"/>
            <p:nvPr/>
          </p:nvSpPr>
          <p:spPr>
            <a:xfrm>
              <a:off x="1913861" y="2296632"/>
              <a:ext cx="26794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在区域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内连续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233207"/>
                </p:ext>
              </p:extLst>
            </p:nvPr>
          </p:nvGraphicFramePr>
          <p:xfrm>
            <a:off x="2966484" y="2336078"/>
            <a:ext cx="329610" cy="329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1" name="公式" r:id="rId9" imgW="171734" imgH="171734" progId="Equation.3">
                    <p:embed/>
                  </p:oleObj>
                </mc:Choice>
                <mc:Fallback>
                  <p:oleObj name="公式" r:id="rId9" imgW="171734" imgH="1717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484" y="2336078"/>
                          <a:ext cx="329610" cy="3296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295576" y="2285999"/>
            <a:ext cx="55395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则在该区域内这两个混合偏导数相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等。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3097088" y="3645586"/>
            <a:ext cx="1808422" cy="956230"/>
            <a:chOff x="4660900" y="3496708"/>
            <a:chExt cx="1808422" cy="95623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757127"/>
                </p:ext>
              </p:extLst>
            </p:nvPr>
          </p:nvGraphicFramePr>
          <p:xfrm>
            <a:off x="4660900" y="3498850"/>
            <a:ext cx="1019175" cy="954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2" name="公式" r:id="rId11" imgW="482400" imgH="444240" progId="Equation.3">
                    <p:embed/>
                  </p:oleObj>
                </mc:Choice>
                <mc:Fallback>
                  <p:oleObj name="公式" r:id="rId11" imgW="4824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900" y="3498850"/>
                          <a:ext cx="1019175" cy="9540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78905"/>
                </p:ext>
              </p:extLst>
            </p:nvPr>
          </p:nvGraphicFramePr>
          <p:xfrm>
            <a:off x="5720022" y="3496708"/>
            <a:ext cx="7493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3" name="公式" r:id="rId13" imgW="355320" imgH="444240" progId="Equation.3">
                    <p:embed/>
                  </p:oleObj>
                </mc:Choice>
                <mc:Fallback>
                  <p:oleObj name="公式" r:id="rId13" imgW="35532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0022" y="3496708"/>
                          <a:ext cx="749300" cy="952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9519707" y="2268277"/>
            <a:ext cx="942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即</a:t>
            </a:r>
          </a:p>
        </p:txBody>
      </p:sp>
      <p:sp>
        <p:nvSpPr>
          <p:cNvPr id="19" name="Text Box 12">
            <a:extLst>
              <a:ext uri="{FF2B5EF4-FFF2-40B4-BE49-F238E27FC236}">
                <a16:creationId xmlns="" xmlns:a16="http://schemas.microsoft.com/office/drawing/2014/main" id="{A70B57A8-C7F8-44A8-9F22-82FC9E29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996" y="1112689"/>
            <a:ext cx="143300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6037" name="Picture 2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900" y="3001930"/>
            <a:ext cx="3914775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组合 20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22" name="等腰三角形 21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7360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145856" y="1732077"/>
            <a:ext cx="9721850" cy="442941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证明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r>
              <a:rPr lang="zh-CN" altLang="en-US" sz="2400" b="1" dirty="0">
                <a:latin typeface="Times New Roman" pitchFamily="18" charset="0"/>
                <a:sym typeface="Wingdings" pitchFamily="2" charset="2"/>
              </a:rPr>
              <a:t>先求一阶偏导数，再求二阶偏导数</a:t>
            </a:r>
            <a:endParaRPr lang="zh-CN" altLang="en-US" sz="2400" b="1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469B6A5-8F03-4293-830D-DC5FFEF827B3}"/>
              </a:ext>
            </a:extLst>
          </p:cNvPr>
          <p:cNvSpPr/>
          <p:nvPr/>
        </p:nvSpPr>
        <p:spPr>
          <a:xfrm>
            <a:off x="2223124" y="3303854"/>
            <a:ext cx="8365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6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6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6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712" name="Rectangle 168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714" name="Rectangle 16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015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017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5019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6" name="图片 55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7305" y="0"/>
            <a:ext cx="3608475" cy="6765891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826052BD-170F-4FD7-B0B9-F6FD769BC401}"/>
              </a:ext>
            </a:extLst>
          </p:cNvPr>
          <p:cNvGrpSpPr/>
          <p:nvPr/>
        </p:nvGrpSpPr>
        <p:grpSpPr>
          <a:xfrm>
            <a:off x="1719674" y="928581"/>
            <a:ext cx="8328093" cy="470257"/>
            <a:chOff x="1719674" y="928581"/>
            <a:chExt cx="8328093" cy="470257"/>
          </a:xfrm>
        </p:grpSpPr>
        <p:sp>
          <p:nvSpPr>
            <p:cNvPr id="32" name="Text Box 40">
              <a:extLst>
                <a:ext uri="{FF2B5EF4-FFF2-40B4-BE49-F238E27FC236}">
                  <a16:creationId xmlns="" xmlns:a16="http://schemas.microsoft.com/office/drawing/2014/main" id="{BA6038FA-73A3-4158-8BA6-336555890C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4" y="928581"/>
              <a:ext cx="8328093" cy="470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设函数                 </a:t>
              </a:r>
              <a:r>
                <a:rPr lang="en-US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它的二阶偏导数。　</a:t>
              </a:r>
            </a:p>
          </p:txBody>
        </p:sp>
        <p:graphicFrame>
          <p:nvGraphicFramePr>
            <p:cNvPr id="34" name="Object 25">
              <a:extLst>
                <a:ext uri="{FF2B5EF4-FFF2-40B4-BE49-F238E27FC236}">
                  <a16:creationId xmlns="" xmlns:a16="http://schemas.microsoft.com/office/drawing/2014/main" id="{0D594338-9F41-4F46-AEE0-57B0906629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114816"/>
                </p:ext>
              </p:extLst>
            </p:nvPr>
          </p:nvGraphicFramePr>
          <p:xfrm>
            <a:off x="2821332" y="959100"/>
            <a:ext cx="1389062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2" r:id="rId5" imgW="724217" imgH="228917" progId="Equation.DSMT4">
                    <p:embed/>
                  </p:oleObj>
                </mc:Choice>
                <mc:Fallback>
                  <p:oleObj r:id="rId5" imgW="724217" imgH="2289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332" y="959100"/>
                          <a:ext cx="1389062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136F3E88-6CCD-4CF0-BD2C-7A9CCAE8C124}"/>
              </a:ext>
            </a:extLst>
          </p:cNvPr>
          <p:cNvGrpSpPr/>
          <p:nvPr/>
        </p:nvGrpSpPr>
        <p:grpSpPr>
          <a:xfrm>
            <a:off x="2258923" y="2376357"/>
            <a:ext cx="4552161" cy="796845"/>
            <a:chOff x="2258923" y="2376357"/>
            <a:chExt cx="4552161" cy="796845"/>
          </a:xfrm>
        </p:grpSpPr>
        <p:sp>
          <p:nvSpPr>
            <p:cNvPr id="36" name="Text Box 43">
              <a:extLst>
                <a:ext uri="{FF2B5EF4-FFF2-40B4-BE49-F238E27FC236}">
                  <a16:creationId xmlns="" xmlns:a16="http://schemas.microsoft.com/office/drawing/2014/main" id="{1A6F3F54-07FD-4414-966A-8AF187C8D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923" y="2376357"/>
              <a:ext cx="4552161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因为                  ， </a:t>
              </a:r>
              <a:endPara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="" xmlns:a16="http://schemas.microsoft.com/office/drawing/2014/main" id="{507CFCE6-8D95-4D2F-8922-45CFEEA747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437193"/>
                </p:ext>
              </p:extLst>
            </p:nvPr>
          </p:nvGraphicFramePr>
          <p:xfrm>
            <a:off x="3059665" y="2386377"/>
            <a:ext cx="157797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3" name="Equation" r:id="rId7" imgW="825480" imgH="393480" progId="Equation.DSMT4">
                    <p:embed/>
                  </p:oleObj>
                </mc:Choice>
                <mc:Fallback>
                  <p:oleObj name="Equation" r:id="rId7" imgW="825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665" y="2386377"/>
                          <a:ext cx="157797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678">
              <a:extLst>
                <a:ext uri="{FF2B5EF4-FFF2-40B4-BE49-F238E27FC236}">
                  <a16:creationId xmlns="" xmlns:a16="http://schemas.microsoft.com/office/drawing/2014/main" id="{2CCA811E-5ED7-4F3E-8860-0582EBA997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928481"/>
                </p:ext>
              </p:extLst>
            </p:nvPr>
          </p:nvGraphicFramePr>
          <p:xfrm>
            <a:off x="4949019" y="2381039"/>
            <a:ext cx="160337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4" name="Equation" r:id="rId9" imgW="838080" imgH="419040" progId="Equation.DSMT4">
                    <p:embed/>
                  </p:oleObj>
                </mc:Choice>
                <mc:Fallback>
                  <p:oleObj name="Equation" r:id="rId9" imgW="8380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019" y="2381039"/>
                          <a:ext cx="1603375" cy="792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1679">
            <a:extLst>
              <a:ext uri="{FF2B5EF4-FFF2-40B4-BE49-F238E27FC236}">
                <a16:creationId xmlns="" xmlns:a16="http://schemas.microsoft.com/office/drawing/2014/main" id="{A8A47882-02FC-490E-A3C5-A7E234E45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33326"/>
              </p:ext>
            </p:extLst>
          </p:nvPr>
        </p:nvGraphicFramePr>
        <p:xfrm>
          <a:off x="3089275" y="3213100"/>
          <a:ext cx="28892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5" name="Equation" r:id="rId11" imgW="1549080" imgH="419040" progId="Equation.DSMT4">
                  <p:embed/>
                </p:oleObj>
              </mc:Choice>
              <mc:Fallback>
                <p:oleObj name="Equation" r:id="rId11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3213100"/>
                        <a:ext cx="28892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679">
            <a:extLst>
              <a:ext uri="{FF2B5EF4-FFF2-40B4-BE49-F238E27FC236}">
                <a16:creationId xmlns="" xmlns:a16="http://schemas.microsoft.com/office/drawing/2014/main" id="{F631F2E4-E8F4-4963-87C7-43A759085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23206"/>
              </p:ext>
            </p:extLst>
          </p:nvPr>
        </p:nvGraphicFramePr>
        <p:xfrm>
          <a:off x="3051933" y="4141204"/>
          <a:ext cx="33131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Equation" r:id="rId13" imgW="1777680" imgH="444240" progId="Equation.DSMT4">
                  <p:embed/>
                </p:oleObj>
              </mc:Choice>
              <mc:Fallback>
                <p:oleObj name="Equation" r:id="rId13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933" y="4141204"/>
                        <a:ext cx="33131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679">
            <a:extLst>
              <a:ext uri="{FF2B5EF4-FFF2-40B4-BE49-F238E27FC236}">
                <a16:creationId xmlns="" xmlns:a16="http://schemas.microsoft.com/office/drawing/2014/main" id="{CB7EC795-994C-450D-A35C-8FE47B70A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19344"/>
              </p:ext>
            </p:extLst>
          </p:nvPr>
        </p:nvGraphicFramePr>
        <p:xfrm>
          <a:off x="3059665" y="5074254"/>
          <a:ext cx="2647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15" imgW="1422360" imgH="444240" progId="Equation.DSMT4">
                  <p:embed/>
                </p:oleObj>
              </mc:Choice>
              <mc:Fallback>
                <p:oleObj name="Equation" r:id="rId15" imgW="142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65" y="5074254"/>
                        <a:ext cx="2647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28967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39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116151" y="2563237"/>
            <a:ext cx="2492991" cy="2208498"/>
            <a:chOff x="3942676" y="2733648"/>
            <a:chExt cx="1653816" cy="1465089"/>
          </a:xfrm>
        </p:grpSpPr>
        <p:sp>
          <p:nvSpPr>
            <p:cNvPr id="13" name="文本框 12"/>
            <p:cNvSpPr txBox="1"/>
            <p:nvPr/>
          </p:nvSpPr>
          <p:spPr>
            <a:xfrm>
              <a:off x="3942676" y="3769969"/>
              <a:ext cx="1653816" cy="428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高阶偏导数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054212" y="2538014"/>
            <a:ext cx="2031328" cy="2572327"/>
            <a:chOff x="1350075" y="2418656"/>
            <a:chExt cx="1668113" cy="21123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350075" y="3545333"/>
              <a:ext cx="1668113" cy="985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二元函数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偏导数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1902046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982324" y="2355048"/>
            <a:ext cx="2492991" cy="2470229"/>
            <a:chOff x="6577713" y="2510238"/>
            <a:chExt cx="1776538" cy="1760319"/>
          </a:xfrm>
        </p:grpSpPr>
        <p:sp>
          <p:nvSpPr>
            <p:cNvPr id="32" name="文本框 31"/>
            <p:cNvSpPr txBox="1"/>
            <p:nvPr/>
          </p:nvSpPr>
          <p:spPr>
            <a:xfrm>
              <a:off x="6577713" y="3809973"/>
              <a:ext cx="1776538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复合偏导数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3619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1"/>
      <p:bldP spid="6" grpId="0" animBg="1"/>
      <p:bldP spid="7" grpId="0" animBg="1"/>
      <p:bldP spid="4" grpId="0" animBg="1"/>
      <p:bldP spid="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874714" y="2492375"/>
            <a:ext cx="10442574" cy="223736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74714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247075" y="2695977"/>
            <a:ext cx="90553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2400" b="0" dirty="0">
                <a:latin typeface="Arial" pitchFamily="34" charset="0"/>
                <a:ea typeface="微软雅黑" panose="020B0503020204020204" pitchFamily="34" charset="-122"/>
              </a:rPr>
              <a:t>求下列函数的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二阶偏导数　　　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1247149" y="3359150"/>
            <a:ext cx="9678853" cy="898525"/>
            <a:chOff x="1247149" y="3210288"/>
            <a:chExt cx="9678853" cy="898525"/>
          </a:xfrm>
        </p:grpSpPr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1247149" y="3337114"/>
              <a:ext cx="96788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                                           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188508"/>
                </p:ext>
              </p:extLst>
            </p:nvPr>
          </p:nvGraphicFramePr>
          <p:xfrm>
            <a:off x="2161268" y="3416663"/>
            <a:ext cx="24384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2" name="公式" r:id="rId4" imgW="1143000" imgH="228600" progId="Equation.3">
                    <p:embed/>
                  </p:oleObj>
                </mc:Choice>
                <mc:Fallback>
                  <p:oleObj name="公式" r:id="rId4" imgW="11430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61268" y="3416663"/>
                          <a:ext cx="243840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620304"/>
                </p:ext>
              </p:extLst>
            </p:nvPr>
          </p:nvGraphicFramePr>
          <p:xfrm>
            <a:off x="6702425" y="3210288"/>
            <a:ext cx="1260475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3" name="公式" r:id="rId6" imgW="596880" imgH="419040" progId="Equation.3">
                    <p:embed/>
                  </p:oleObj>
                </mc:Choice>
                <mc:Fallback>
                  <p:oleObj name="公式" r:id="rId6" imgW="5968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2425" y="3210288"/>
                          <a:ext cx="1260475" cy="898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778353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143038" y="2563236"/>
            <a:ext cx="2492989" cy="2154712"/>
            <a:chOff x="3960513" y="2733648"/>
            <a:chExt cx="1653815" cy="1429408"/>
          </a:xfrm>
        </p:grpSpPr>
        <p:sp>
          <p:nvSpPr>
            <p:cNvPr id="13" name="文本框 12"/>
            <p:cNvSpPr txBox="1"/>
            <p:nvPr/>
          </p:nvSpPr>
          <p:spPr>
            <a:xfrm>
              <a:off x="3960513" y="3734288"/>
              <a:ext cx="1653815" cy="428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高阶偏导数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68021" y="3365364"/>
              <a:ext cx="175436" cy="1754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861292" y="2355048"/>
            <a:ext cx="2492991" cy="2402993"/>
            <a:chOff x="6491466" y="2510238"/>
            <a:chExt cx="1776538" cy="1712406"/>
          </a:xfrm>
        </p:grpSpPr>
        <p:sp>
          <p:nvSpPr>
            <p:cNvPr id="14" name="文本框 13"/>
            <p:cNvSpPr txBox="1"/>
            <p:nvPr/>
          </p:nvSpPr>
          <p:spPr>
            <a:xfrm>
              <a:off x="6491466" y="3762060"/>
              <a:ext cx="1776538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复合偏导数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2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24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4" name="椭圆 33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75244" y="2538014"/>
            <a:ext cx="2031328" cy="2572327"/>
            <a:chOff x="1449462" y="2418656"/>
            <a:chExt cx="1668113" cy="21123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449462" y="3545333"/>
              <a:ext cx="1668113" cy="985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二元函数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偏导数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5157748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9119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705">
        <p14:flythrough/>
      </p:transition>
    </mc:Choice>
    <mc:Fallback xmlns="">
      <p:transition spd="slow" advTm="470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48148E-6 L 0.22838 -1.48148E-6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  <p:bldP spid="4" grpId="2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3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9304"/>
              </p:ext>
            </p:extLst>
          </p:nvPr>
        </p:nvGraphicFramePr>
        <p:xfrm>
          <a:off x="4565650" y="2954305"/>
          <a:ext cx="27035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4" imgW="1333440" imgH="203040" progId="Equation.3">
                  <p:embed/>
                </p:oleObj>
              </mc:Choice>
              <mc:Fallback>
                <p:oleObj name="Equation" r:id="rId4" imgW="1333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954305"/>
                        <a:ext cx="27035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4" y="718293"/>
            <a:ext cx="2869094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复合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的概念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2070573" y="1626829"/>
            <a:ext cx="5499815" cy="461665"/>
            <a:chOff x="1911078" y="1552398"/>
            <a:chExt cx="5499815" cy="461665"/>
          </a:xfrm>
        </p:grpSpPr>
        <p:sp>
          <p:nvSpPr>
            <p:cNvPr id="36" name="TextBox 35"/>
            <p:cNvSpPr txBox="1"/>
            <p:nvPr/>
          </p:nvSpPr>
          <p:spPr>
            <a:xfrm>
              <a:off x="1911078" y="1552398"/>
              <a:ext cx="54998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设函数          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是变量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、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的函数，</a:t>
              </a:r>
            </a:p>
          </p:txBody>
        </p:sp>
        <p:graphicFrame>
          <p:nvGraphicFramePr>
            <p:cNvPr id="88072" name="Object 8"/>
            <p:cNvGraphicFramePr>
              <a:graphicFrameLocks noChangeAspect="1"/>
            </p:cNvGraphicFramePr>
            <p:nvPr/>
          </p:nvGraphicFramePr>
          <p:xfrm>
            <a:off x="3006725" y="1595438"/>
            <a:ext cx="13906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9" name="Equation" r:id="rId6" imgW="685800" imgH="203040" progId="Equation.3">
                    <p:embed/>
                  </p:oleObj>
                </mc:Choice>
                <mc:Fallback>
                  <p:oleObj name="Equation" r:id="rId6" imgW="685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725" y="1595438"/>
                          <a:ext cx="1390650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Object 9"/>
            <p:cNvGraphicFramePr>
              <a:graphicFrameLocks noChangeAspect="1"/>
            </p:cNvGraphicFramePr>
            <p:nvPr/>
          </p:nvGraphicFramePr>
          <p:xfrm>
            <a:off x="5896677" y="1662187"/>
            <a:ext cx="2317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0" name="Equation" r:id="rId8" imgW="114120" imgH="139680" progId="Equation.3">
                    <p:embed/>
                  </p:oleObj>
                </mc:Choice>
                <mc:Fallback>
                  <p:oleObj name="Equation" r:id="rId8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6677" y="1662187"/>
                          <a:ext cx="2317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4" name="Object 10"/>
            <p:cNvGraphicFramePr>
              <a:graphicFrameLocks noChangeAspect="1"/>
            </p:cNvGraphicFramePr>
            <p:nvPr/>
          </p:nvGraphicFramePr>
          <p:xfrm>
            <a:off x="5472557" y="1665435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1" name="Equation" r:id="rId10" imgW="126720" imgH="139680" progId="Equation.3">
                    <p:embed/>
                  </p:oleObj>
                </mc:Choice>
                <mc:Fallback>
                  <p:oleObj name="Equation" r:id="rId10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557" y="1665435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1545265" y="2314397"/>
            <a:ext cx="1208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函数，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7591649" y="1619734"/>
            <a:ext cx="3296097" cy="461665"/>
            <a:chOff x="7432154" y="1545303"/>
            <a:chExt cx="3296097" cy="461665"/>
          </a:xfrm>
        </p:grpSpPr>
        <p:sp>
          <p:nvSpPr>
            <p:cNvPr id="40" name="TextBox 39"/>
            <p:cNvSpPr txBox="1"/>
            <p:nvPr/>
          </p:nvSpPr>
          <p:spPr>
            <a:xfrm>
              <a:off x="7432154" y="1545303"/>
              <a:ext cx="32960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而   、  是变量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、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的</a:t>
              </a:r>
            </a:p>
          </p:txBody>
        </p:sp>
        <p:graphicFrame>
          <p:nvGraphicFramePr>
            <p:cNvPr id="88075" name="Object 11"/>
            <p:cNvGraphicFramePr>
              <a:graphicFrameLocks noChangeAspect="1"/>
            </p:cNvGraphicFramePr>
            <p:nvPr/>
          </p:nvGraphicFramePr>
          <p:xfrm>
            <a:off x="8281007" y="1696772"/>
            <a:ext cx="2317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2" name="Equation" r:id="rId12" imgW="114120" imgH="139680" progId="Equation.3">
                    <p:embed/>
                  </p:oleObj>
                </mc:Choice>
                <mc:Fallback>
                  <p:oleObj name="Equation" r:id="rId12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1007" y="1696772"/>
                          <a:ext cx="231775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6" name="Object 12"/>
            <p:cNvGraphicFramePr>
              <a:graphicFrameLocks noChangeAspect="1"/>
            </p:cNvGraphicFramePr>
            <p:nvPr/>
          </p:nvGraphicFramePr>
          <p:xfrm>
            <a:off x="7857145" y="1689794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3" name="Equation" r:id="rId14" imgW="126720" imgH="139680" progId="Equation.3">
                    <p:embed/>
                  </p:oleObj>
                </mc:Choice>
                <mc:Fallback>
                  <p:oleObj name="Equation" r:id="rId14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7145" y="1689794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7" name="Object 13"/>
            <p:cNvGraphicFramePr>
              <a:graphicFrameLocks noChangeAspect="1"/>
            </p:cNvGraphicFramePr>
            <p:nvPr/>
          </p:nvGraphicFramePr>
          <p:xfrm>
            <a:off x="9896475" y="1663370"/>
            <a:ext cx="28257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4" name="Equation" r:id="rId16" imgW="139680" imgH="164880" progId="Equation.3">
                    <p:embed/>
                  </p:oleObj>
                </mc:Choice>
                <mc:Fallback>
                  <p:oleObj name="Equation" r:id="rId16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6475" y="1663370"/>
                          <a:ext cx="282575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8" name="Object 14"/>
            <p:cNvGraphicFramePr>
              <a:graphicFrameLocks noChangeAspect="1"/>
            </p:cNvGraphicFramePr>
            <p:nvPr/>
          </p:nvGraphicFramePr>
          <p:xfrm>
            <a:off x="9508670" y="1671074"/>
            <a:ext cx="2571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5" name="Equation" r:id="rId18" imgW="126720" imgH="139680" progId="Equation.3">
                    <p:embed/>
                  </p:oleObj>
                </mc:Choice>
                <mc:Fallback>
                  <p:oleObj name="Equation" r:id="rId1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8670" y="1671074"/>
                          <a:ext cx="257175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2505773" y="2317935"/>
            <a:ext cx="1208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则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587791" y="3792320"/>
            <a:ext cx="3296097" cy="474297"/>
            <a:chOff x="1587791" y="3792320"/>
            <a:chExt cx="3296097" cy="474297"/>
          </a:xfrm>
        </p:grpSpPr>
        <p:sp>
          <p:nvSpPr>
            <p:cNvPr id="47" name="TextBox 46"/>
            <p:cNvSpPr txBox="1"/>
            <p:nvPr/>
          </p:nvSpPr>
          <p:spPr>
            <a:xfrm>
              <a:off x="1587791" y="3792320"/>
              <a:ext cx="32960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是   、  的复合函数。</a:t>
              </a:r>
            </a:p>
          </p:txBody>
        </p:sp>
        <p:graphicFrame>
          <p:nvGraphicFramePr>
            <p:cNvPr id="4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693252"/>
                </p:ext>
              </p:extLst>
            </p:nvPr>
          </p:nvGraphicFramePr>
          <p:xfrm>
            <a:off x="2414697" y="3931655"/>
            <a:ext cx="28257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6" name="Equation" r:id="rId20" imgW="139680" imgH="164880" progId="Equation.3">
                    <p:embed/>
                  </p:oleObj>
                </mc:Choice>
                <mc:Fallback>
                  <p:oleObj name="Equation" r:id="rId20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697" y="3931655"/>
                          <a:ext cx="282575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223396"/>
                </p:ext>
              </p:extLst>
            </p:nvPr>
          </p:nvGraphicFramePr>
          <p:xfrm>
            <a:off x="2026892" y="3939359"/>
            <a:ext cx="2571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7" name="Equation" r:id="rId22" imgW="126720" imgH="139680" progId="Equation.3">
                    <p:embed/>
                  </p:oleObj>
                </mc:Choice>
                <mc:Fallback>
                  <p:oleObj name="Equation" r:id="rId22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892" y="3939359"/>
                          <a:ext cx="257175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5557296" y="4593306"/>
            <a:ext cx="2215107" cy="461665"/>
            <a:chOff x="5493498" y="4518875"/>
            <a:chExt cx="2215107" cy="461665"/>
          </a:xfrm>
        </p:grpSpPr>
        <p:graphicFrame>
          <p:nvGraphicFramePr>
            <p:cNvPr id="88081" name="Object 17"/>
            <p:cNvGraphicFramePr>
              <a:graphicFrameLocks noChangeAspect="1"/>
            </p:cNvGraphicFramePr>
            <p:nvPr/>
          </p:nvGraphicFramePr>
          <p:xfrm>
            <a:off x="5937256" y="4626463"/>
            <a:ext cx="2825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8" name="Equation" r:id="rId23" imgW="139680" imgH="164880" progId="Equation.3">
                    <p:embed/>
                  </p:oleObj>
                </mc:Choice>
                <mc:Fallback>
                  <p:oleObj name="Equation" r:id="rId23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7256" y="4626463"/>
                          <a:ext cx="28257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82" name="Object 18"/>
            <p:cNvGraphicFramePr>
              <a:graphicFrameLocks noChangeAspect="1"/>
            </p:cNvGraphicFramePr>
            <p:nvPr/>
          </p:nvGraphicFramePr>
          <p:xfrm>
            <a:off x="5549906" y="4634401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9" name="Equation" r:id="rId24" imgW="126720" imgH="139680" progId="Equation.3">
                    <p:embed/>
                  </p:oleObj>
                </mc:Choice>
                <mc:Fallback>
                  <p:oleObj name="Equation" r:id="rId24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9906" y="4634401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5493498" y="4518875"/>
              <a:ext cx="22151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  、  是自变量。</a:t>
              </a: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1616149" y="4614578"/>
            <a:ext cx="4072271" cy="461665"/>
            <a:chOff x="1616149" y="4540147"/>
            <a:chExt cx="4072271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1616149" y="4540147"/>
              <a:ext cx="40722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其中，    、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称为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中间变量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54" name="Object 11"/>
            <p:cNvGraphicFramePr>
              <a:graphicFrameLocks noChangeAspect="1"/>
            </p:cNvGraphicFramePr>
            <p:nvPr/>
          </p:nvGraphicFramePr>
          <p:xfrm>
            <a:off x="3117128" y="4634902"/>
            <a:ext cx="2317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0" name="Equation" r:id="rId25" imgW="114120" imgH="139680" progId="Equation.3">
                    <p:embed/>
                  </p:oleObj>
                </mc:Choice>
                <mc:Fallback>
                  <p:oleObj name="Equation" r:id="rId25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128" y="4634902"/>
                          <a:ext cx="231775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2"/>
            <p:cNvGraphicFramePr>
              <a:graphicFrameLocks noChangeAspect="1"/>
            </p:cNvGraphicFramePr>
            <p:nvPr/>
          </p:nvGraphicFramePr>
          <p:xfrm>
            <a:off x="2693266" y="4627924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1" name="Equation" r:id="rId26" imgW="126720" imgH="139680" progId="Equation.3">
                    <p:embed/>
                  </p:oleObj>
                </mc:Choice>
                <mc:Fallback>
                  <p:oleObj name="Equation" r:id="rId2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266" y="4627924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7" name="图片 56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1514840"/>
            <a:ext cx="2647506" cy="4964073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4868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1" grpId="0"/>
      <p:bldP spid="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3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Text Box 12">
            <a:extLst>
              <a:ext uri="{FF2B5EF4-FFF2-40B4-BE49-F238E27FC236}">
                <a16:creationId xmlns="" xmlns:a16="http://schemas.microsoft.com/office/drawing/2014/main" id="{A70B57A8-C7F8-44A8-9F22-82FC9E29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997" y="1615355"/>
            <a:ext cx="143300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.2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0082315" y="2388225"/>
            <a:ext cx="879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则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249886"/>
              </p:ext>
            </p:extLst>
          </p:nvPr>
        </p:nvGraphicFramePr>
        <p:xfrm>
          <a:off x="4903903" y="4264732"/>
          <a:ext cx="2506398" cy="77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4" imgW="1358640" imgH="419040" progId="Equation.3">
                  <p:embed/>
                </p:oleObj>
              </mc:Choice>
              <mc:Fallback>
                <p:oleObj name="Equation" r:id="rId4" imgW="1358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903" y="4264732"/>
                        <a:ext cx="2506398" cy="778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613365" y="3785216"/>
            <a:ext cx="1066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且</a:t>
            </a: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3" y="718293"/>
            <a:ext cx="3847289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复合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的偏导数法则</a:t>
            </a:r>
          </a:p>
        </p:txBody>
      </p:sp>
      <p:sp>
        <p:nvSpPr>
          <p:cNvPr id="58411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413" name="Rectangle 4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963696" y="1733153"/>
            <a:ext cx="8030365" cy="461665"/>
            <a:chOff x="2963696" y="1733153"/>
            <a:chExt cx="8030365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963696" y="1733153"/>
              <a:ext cx="80303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如果函数                              在点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的偏导数都存在，  </a:t>
              </a:r>
            </a:p>
          </p:txBody>
        </p:sp>
        <p:graphicFrame>
          <p:nvGraphicFramePr>
            <p:cNvPr id="58410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22840"/>
                </p:ext>
              </p:extLst>
            </p:nvPr>
          </p:nvGraphicFramePr>
          <p:xfrm>
            <a:off x="4348712" y="1796910"/>
            <a:ext cx="2608648" cy="370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0" name="Equation" r:id="rId6" imgW="1412152" imgH="203553" progId="Equation.3">
                    <p:embed/>
                  </p:oleObj>
                </mc:Choice>
                <mc:Fallback>
                  <p:oleObj name="Equation" r:id="rId6" imgW="1412152" imgH="2035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712" y="1796910"/>
                          <a:ext cx="2608648" cy="370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2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715356"/>
                </p:ext>
              </p:extLst>
            </p:nvPr>
          </p:nvGraphicFramePr>
          <p:xfrm>
            <a:off x="7644806" y="1796904"/>
            <a:ext cx="705040" cy="370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1" name="Equation" r:id="rId8" imgW="382661" imgH="204086" progId="Equation.3">
                    <p:embed/>
                  </p:oleObj>
                </mc:Choice>
                <mc:Fallback>
                  <p:oleObj name="Equation" r:id="rId8" imgW="382661" imgH="2040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4806" y="1796904"/>
                          <a:ext cx="705040" cy="370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94742"/>
              </p:ext>
            </p:extLst>
          </p:nvPr>
        </p:nvGraphicFramePr>
        <p:xfrm>
          <a:off x="2076579" y="4264732"/>
          <a:ext cx="2705122" cy="74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10" imgW="1409400" imgH="393480" progId="Equation.3">
                  <p:embed/>
                </p:oleObj>
              </mc:Choice>
              <mc:Fallback>
                <p:oleObj name="Equation" r:id="rId10" imgW="1409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579" y="4264732"/>
                        <a:ext cx="2705122" cy="745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1584945" y="2406570"/>
            <a:ext cx="8547884" cy="461665"/>
            <a:chOff x="1584945" y="2385304"/>
            <a:chExt cx="8547884" cy="461665"/>
          </a:xfrm>
        </p:grpSpPr>
        <p:sp>
          <p:nvSpPr>
            <p:cNvPr id="37" name="TextBox 36"/>
            <p:cNvSpPr txBox="1"/>
            <p:nvPr/>
          </p:nvSpPr>
          <p:spPr>
            <a:xfrm>
              <a:off x="1584945" y="2385304"/>
              <a:ext cx="85478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且在对应于</a:t>
              </a:r>
              <a:r>
                <a:rPr lang="zh-CN" altLang="en-US" sz="2400" dirty="0"/>
                <a:t>     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点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处，函数                 的偏导数都存在，  </a:t>
              </a:r>
            </a:p>
          </p:txBody>
        </p:sp>
        <p:graphicFrame>
          <p:nvGraphicFramePr>
            <p:cNvPr id="39" name="Object 44"/>
            <p:cNvGraphicFramePr>
              <a:graphicFrameLocks noChangeAspect="1"/>
            </p:cNvGraphicFramePr>
            <p:nvPr/>
          </p:nvGraphicFramePr>
          <p:xfrm>
            <a:off x="3246408" y="2427790"/>
            <a:ext cx="705040" cy="370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3" name="Equation" r:id="rId12" imgW="382661" imgH="204086" progId="Equation.3">
                    <p:embed/>
                  </p:oleObj>
                </mc:Choice>
                <mc:Fallback>
                  <p:oleObj name="Equation" r:id="rId12" imgW="382661" imgH="2040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408" y="2427790"/>
                          <a:ext cx="705040" cy="370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16" name="Object 48"/>
            <p:cNvGraphicFramePr>
              <a:graphicFrameLocks noChangeAspect="1"/>
            </p:cNvGraphicFramePr>
            <p:nvPr/>
          </p:nvGraphicFramePr>
          <p:xfrm>
            <a:off x="4314825" y="2430761"/>
            <a:ext cx="65563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4" name="Equation" r:id="rId13" imgW="355320" imgH="203040" progId="Equation.3">
                    <p:embed/>
                  </p:oleObj>
                </mc:Choice>
                <mc:Fallback>
                  <p:oleObj name="Equation" r:id="rId13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825" y="2430761"/>
                          <a:ext cx="65563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6249661" y="2424783"/>
            <a:ext cx="13906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5" name="Equation" r:id="rId15" imgW="685800" imgH="203040" progId="Equation.3">
                    <p:embed/>
                  </p:oleObj>
                </mc:Choice>
                <mc:Fallback>
                  <p:oleObj name="Equation" r:id="rId15" imgW="685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9661" y="2424783"/>
                          <a:ext cx="1390650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601075" y="3104148"/>
            <a:ext cx="4137000" cy="461665"/>
            <a:chOff x="1601075" y="3104148"/>
            <a:chExt cx="4137000" cy="461665"/>
          </a:xfrm>
        </p:grpSpPr>
        <p:graphicFrame>
          <p:nvGraphicFramePr>
            <p:cNvPr id="58418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611779"/>
                </p:ext>
              </p:extLst>
            </p:nvPr>
          </p:nvGraphicFramePr>
          <p:xfrm>
            <a:off x="3034562" y="3124461"/>
            <a:ext cx="270351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6" name="Equation" r:id="rId17" imgW="1333440" imgH="203040" progId="Equation.3">
                    <p:embed/>
                  </p:oleObj>
                </mc:Choice>
                <mc:Fallback>
                  <p:oleObj name="Equation" r:id="rId17" imgW="1333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562" y="3124461"/>
                          <a:ext cx="2703513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1601075" y="3104148"/>
              <a:ext cx="15142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复合函数</a:t>
              </a: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740685" y="3097060"/>
            <a:ext cx="5338441" cy="461665"/>
            <a:chOff x="5740685" y="3075794"/>
            <a:chExt cx="5338441" cy="461665"/>
          </a:xfrm>
        </p:grpSpPr>
        <p:graphicFrame>
          <p:nvGraphicFramePr>
            <p:cNvPr id="58419" name="Object 51"/>
            <p:cNvGraphicFramePr>
              <a:graphicFrameLocks noChangeAspect="1"/>
            </p:cNvGraphicFramePr>
            <p:nvPr/>
          </p:nvGraphicFramePr>
          <p:xfrm>
            <a:off x="7744377" y="3140003"/>
            <a:ext cx="70485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7" name="Equation" r:id="rId19" imgW="382661" imgH="204086" progId="Equation.3">
                    <p:embed/>
                  </p:oleObj>
                </mc:Choice>
                <mc:Fallback>
                  <p:oleObj name="Equation" r:id="rId19" imgW="382661" imgH="2040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4377" y="3140003"/>
                          <a:ext cx="704850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5740685" y="3075794"/>
              <a:ext cx="53384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对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及   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在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处的偏导数存在，</a:t>
              </a:r>
            </a:p>
          </p:txBody>
        </p:sp>
        <p:graphicFrame>
          <p:nvGraphicFramePr>
            <p:cNvPr id="47" name="Object 13"/>
            <p:cNvGraphicFramePr>
              <a:graphicFrameLocks noChangeAspect="1"/>
            </p:cNvGraphicFramePr>
            <p:nvPr/>
          </p:nvGraphicFramePr>
          <p:xfrm>
            <a:off x="6706720" y="3173196"/>
            <a:ext cx="28257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8" name="Equation" r:id="rId20" imgW="139680" imgH="164880" progId="Equation.3">
                    <p:embed/>
                  </p:oleObj>
                </mc:Choice>
                <mc:Fallback>
                  <p:oleObj name="Equation" r:id="rId20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6720" y="3173196"/>
                          <a:ext cx="282575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4"/>
            <p:cNvGraphicFramePr>
              <a:graphicFrameLocks noChangeAspect="1"/>
            </p:cNvGraphicFramePr>
            <p:nvPr/>
          </p:nvGraphicFramePr>
          <p:xfrm>
            <a:off x="6170053" y="3180900"/>
            <a:ext cx="2571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9" name="Equation" r:id="rId22" imgW="126720" imgH="139680" progId="Equation.3">
                    <p:embed/>
                  </p:oleObj>
                </mc:Choice>
                <mc:Fallback>
                  <p:oleObj name="Equation" r:id="rId22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0053" y="3180900"/>
                          <a:ext cx="257175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7903242" y="3902151"/>
            <a:ext cx="2899565" cy="2070748"/>
            <a:chOff x="7903242" y="3902151"/>
            <a:chExt cx="2899565" cy="2070748"/>
          </a:xfrm>
        </p:grpSpPr>
        <p:pic>
          <p:nvPicPr>
            <p:cNvPr id="58422" name="Picture 54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7903242" y="3902151"/>
              <a:ext cx="2899565" cy="1541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" name="TextBox 50"/>
            <p:cNvSpPr txBox="1"/>
            <p:nvPr/>
          </p:nvSpPr>
          <p:spPr>
            <a:xfrm>
              <a:off x="8825792" y="5511234"/>
              <a:ext cx="14877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链式法则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43" name="等腰三角形 42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166097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8" grpId="0"/>
      <p:bldP spid="22" grpId="0"/>
      <p:bldP spid="16" grpId="0"/>
      <p:bldP spid="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58737"/>
            <a:ext cx="9721850" cy="4418779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40">
            <a:extLst>
              <a:ext uri="{FF2B5EF4-FFF2-40B4-BE49-F238E27FC236}">
                <a16:creationId xmlns="" xmlns:a16="http://schemas.microsoft.com/office/drawing/2014/main" id="{A8E19EF0-7863-41AB-88F8-521DD29EFFF9}"/>
              </a:ext>
            </a:extLst>
          </p:cNvPr>
          <p:cNvGrpSpPr/>
          <p:nvPr/>
        </p:nvGrpSpPr>
        <p:grpSpPr>
          <a:xfrm>
            <a:off x="1719675" y="928581"/>
            <a:ext cx="4383413" cy="498598"/>
            <a:chOff x="1000100" y="1292468"/>
            <a:chExt cx="4383413" cy="498598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100" y="1292468"/>
              <a:ext cx="4383413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求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函数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  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的偏导数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。 　</a:t>
              </a:r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357432"/>
                </p:ext>
              </p:extLst>
            </p:nvPr>
          </p:nvGraphicFramePr>
          <p:xfrm>
            <a:off x="2082758" y="1314022"/>
            <a:ext cx="148748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4" name="Equation" r:id="rId4" imgW="774360" imgH="228600" progId="Equation.3">
                    <p:embed/>
                  </p:oleObj>
                </mc:Choice>
                <mc:Fallback>
                  <p:oleObj name="Equation" r:id="rId4" imgW="774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758" y="1314022"/>
                          <a:ext cx="1487488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6EC9E08D-125D-413D-82FB-31C3E379DED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362" y="0"/>
            <a:ext cx="3608475" cy="6765891"/>
          </a:xfrm>
          <a:prstGeom prst="rect">
            <a:avLst/>
          </a:prstGeom>
        </p:spPr>
      </p:pic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821465" y="1720268"/>
            <a:ext cx="2006257" cy="646331"/>
            <a:chOff x="1800199" y="2974962"/>
            <a:chExt cx="2006257" cy="646331"/>
          </a:xfrm>
        </p:grpSpPr>
        <p:sp>
          <p:nvSpPr>
            <p:cNvPr id="46" name="Text Box 43">
              <a:extLst>
                <a:ext uri="{FF2B5EF4-FFF2-40B4-BE49-F238E27FC236}">
                  <a16:creationId xmlns="" xmlns:a16="http://schemas.microsoft.com/office/drawing/2014/main" id="{B674C528-8CD6-45C5-8283-D03A939E7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199" y="2974962"/>
              <a:ext cx="200625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     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93770"/>
                </p:ext>
              </p:extLst>
            </p:nvPr>
          </p:nvGraphicFramePr>
          <p:xfrm>
            <a:off x="2326032" y="3194121"/>
            <a:ext cx="109537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5" name="Equation" r:id="rId7" imgW="583920" imgH="177480" progId="Equation.3">
                    <p:embed/>
                  </p:oleObj>
                </mc:Choice>
                <mc:Fallback>
                  <p:oleObj name="Equation" r:id="rId7" imgW="5839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6032" y="3194121"/>
                          <a:ext cx="109537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1"/>
          <p:cNvGrpSpPr/>
          <p:nvPr/>
        </p:nvGrpSpPr>
        <p:grpSpPr>
          <a:xfrm>
            <a:off x="4979466" y="1729701"/>
            <a:ext cx="1713931" cy="581057"/>
            <a:chOff x="1800199" y="3069459"/>
            <a:chExt cx="1713931" cy="581057"/>
          </a:xfrm>
        </p:grpSpPr>
        <p:sp>
          <p:nvSpPr>
            <p:cNvPr id="39" name="矩形 38">
              <a:extLst>
                <a:ext uri="{FF2B5EF4-FFF2-40B4-BE49-F238E27FC236}">
                  <a16:creationId xmlns="" xmlns:a16="http://schemas.microsoft.com/office/drawing/2014/main" id="{0469B6A5-8F03-4293-830D-DC5FFEF827B3}"/>
                </a:ext>
              </a:extLst>
            </p:cNvPr>
            <p:cNvSpPr/>
            <p:nvPr/>
          </p:nvSpPr>
          <p:spPr>
            <a:xfrm>
              <a:off x="1800199" y="3069459"/>
              <a:ext cx="1713931" cy="5810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则          。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441698"/>
                </p:ext>
              </p:extLst>
            </p:nvPr>
          </p:nvGraphicFramePr>
          <p:xfrm>
            <a:off x="2304137" y="3204534"/>
            <a:ext cx="78581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6" name="Equation" r:id="rId9" imgW="406080" imgH="203040" progId="Equation.3">
                    <p:embed/>
                  </p:oleObj>
                </mc:Choice>
                <mc:Fallback>
                  <p:oleObj name="Equation" r:id="rId9" imgW="4060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137" y="3204534"/>
                          <a:ext cx="785813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矩形 39">
            <a:extLst>
              <a:ext uri="{FF2B5EF4-FFF2-40B4-BE49-F238E27FC236}">
                <a16:creationId xmlns="" xmlns:a16="http://schemas.microsoft.com/office/drawing/2014/main" id="{350D9C08-0730-490F-ACE9-53C15A221D9B}"/>
              </a:ext>
            </a:extLst>
          </p:cNvPr>
          <p:cNvSpPr/>
          <p:nvPr/>
        </p:nvSpPr>
        <p:spPr>
          <a:xfrm>
            <a:off x="1821465" y="2402137"/>
            <a:ext cx="800219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是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3887490" y="1872710"/>
            <a:ext cx="1185397" cy="461665"/>
            <a:chOff x="3866224" y="2361828"/>
            <a:chExt cx="1185397" cy="461665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572500"/>
                </p:ext>
              </p:extLst>
            </p:nvPr>
          </p:nvGraphicFramePr>
          <p:xfrm>
            <a:off x="3866224" y="2464429"/>
            <a:ext cx="785812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7" name="Equation" r:id="rId11" imgW="419040" imgH="164880" progId="Equation.3">
                    <p:embed/>
                  </p:oleObj>
                </mc:Choice>
                <mc:Fallback>
                  <p:oleObj name="Equation" r:id="rId11" imgW="419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224" y="2464429"/>
                          <a:ext cx="785812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4559178" y="2361828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29" name="Object 17"/>
          <p:cNvGraphicFramePr>
            <a:graphicFrameLocks noChangeAspect="1"/>
          </p:cNvGraphicFramePr>
          <p:nvPr/>
        </p:nvGraphicFramePr>
        <p:xfrm>
          <a:off x="5337543" y="3200381"/>
          <a:ext cx="800554" cy="7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13" imgW="472360" imgH="421294" progId="Equation.3">
                  <p:embed/>
                </p:oleObj>
              </mc:Choice>
              <mc:Fallback>
                <p:oleObj name="Equation" r:id="rId13" imgW="472360" imgH="42129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543" y="3200381"/>
                        <a:ext cx="800554" cy="718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>
            <a:extLst>
              <a:ext uri="{FF2B5EF4-FFF2-40B4-BE49-F238E27FC236}">
                <a16:creationId xmlns="" xmlns:a16="http://schemas.microsoft.com/office/drawing/2014/main" id="{350D9C08-0730-490F-ACE9-53C15A221D9B}"/>
              </a:ext>
            </a:extLst>
          </p:cNvPr>
          <p:cNvSpPr/>
          <p:nvPr/>
        </p:nvSpPr>
        <p:spPr>
          <a:xfrm>
            <a:off x="1771845" y="3936786"/>
            <a:ext cx="26468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链式法则得：</a:t>
            </a: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2222197" y="4582625"/>
          <a:ext cx="6411443" cy="66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15" imgW="3770264" imgH="393529" progId="Equation.3">
                  <p:embed/>
                </p:oleObj>
              </mc:Choice>
              <mc:Fallback>
                <p:oleObj name="Equation" r:id="rId15" imgW="37702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197" y="4582625"/>
                        <a:ext cx="6411443" cy="663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2169034" y="5316281"/>
          <a:ext cx="6395248" cy="71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17" imgW="3759200" imgH="419100" progId="Equation.3">
                  <p:embed/>
                </p:oleObj>
              </mc:Choice>
              <mc:Fallback>
                <p:oleObj name="Equation" r:id="rId17" imgW="3759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34" y="5316281"/>
                        <a:ext cx="6395248" cy="712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2700671" y="2402938"/>
            <a:ext cx="1461355" cy="669851"/>
            <a:chOff x="2700671" y="2402938"/>
            <a:chExt cx="1461355" cy="669851"/>
          </a:xfrm>
        </p:grpSpPr>
        <p:graphicFrame>
          <p:nvGraphicFramePr>
            <p:cNvPr id="90119" name="Object 7"/>
            <p:cNvGraphicFramePr>
              <a:graphicFrameLocks noChangeAspect="1"/>
            </p:cNvGraphicFramePr>
            <p:nvPr/>
          </p:nvGraphicFramePr>
          <p:xfrm>
            <a:off x="2700671" y="2402938"/>
            <a:ext cx="1176323" cy="669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1" name="Equation" r:id="rId19" imgW="687292" imgH="394556" progId="Equation.3">
                    <p:embed/>
                  </p:oleObj>
                </mc:Choice>
                <mc:Fallback>
                  <p:oleObj name="Equation" r:id="rId19" imgW="687292" imgH="3945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671" y="2402938"/>
                          <a:ext cx="1176323" cy="6698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3669583" y="2556738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4210480" y="2424199"/>
            <a:ext cx="1684644" cy="669851"/>
            <a:chOff x="4550736" y="2487997"/>
            <a:chExt cx="1684644" cy="669851"/>
          </a:xfrm>
        </p:grpSpPr>
        <p:graphicFrame>
          <p:nvGraphicFramePr>
            <p:cNvPr id="90121" name="Object 9"/>
            <p:cNvGraphicFramePr>
              <a:graphicFrameLocks noChangeAspect="1"/>
            </p:cNvGraphicFramePr>
            <p:nvPr/>
          </p:nvGraphicFramePr>
          <p:xfrm>
            <a:off x="4550736" y="2487997"/>
            <a:ext cx="1323364" cy="669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2" name="Equation" r:id="rId21" imgW="776385" imgH="394556" progId="Equation.3">
                    <p:embed/>
                  </p:oleObj>
                </mc:Choice>
                <mc:Fallback>
                  <p:oleObj name="Equation" r:id="rId21" imgW="776385" imgH="39455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736" y="2487997"/>
                          <a:ext cx="1323364" cy="6698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 44"/>
            <p:cNvSpPr/>
            <p:nvPr/>
          </p:nvSpPr>
          <p:spPr>
            <a:xfrm>
              <a:off x="5742937" y="2599268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4189224" y="3200370"/>
            <a:ext cx="1174281" cy="669851"/>
            <a:chOff x="4284921" y="3423663"/>
            <a:chExt cx="1174281" cy="669851"/>
          </a:xfrm>
        </p:grpSpPr>
        <p:graphicFrame>
          <p:nvGraphicFramePr>
            <p:cNvPr id="90127" name="Object 15"/>
            <p:cNvGraphicFramePr>
              <a:graphicFrameLocks noChangeAspect="1"/>
            </p:cNvGraphicFramePr>
            <p:nvPr/>
          </p:nvGraphicFramePr>
          <p:xfrm>
            <a:off x="4284921" y="3423663"/>
            <a:ext cx="800554" cy="669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3" name="Equation" r:id="rId23" imgW="472154" imgH="395589" progId="Equation.3">
                    <p:embed/>
                  </p:oleObj>
                </mc:Choice>
                <mc:Fallback>
                  <p:oleObj name="Equation" r:id="rId23" imgW="472154" imgH="3955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921" y="3423663"/>
                          <a:ext cx="800554" cy="6698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4966759" y="3545566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030277" y="3211008"/>
            <a:ext cx="1135293" cy="718865"/>
            <a:chOff x="3083442" y="3285439"/>
            <a:chExt cx="1135293" cy="718865"/>
          </a:xfrm>
        </p:grpSpPr>
        <p:graphicFrame>
          <p:nvGraphicFramePr>
            <p:cNvPr id="90125" name="Object 13"/>
            <p:cNvGraphicFramePr>
              <a:graphicFrameLocks noChangeAspect="1"/>
            </p:cNvGraphicFramePr>
            <p:nvPr/>
          </p:nvGraphicFramePr>
          <p:xfrm>
            <a:off x="3083442" y="3285439"/>
            <a:ext cx="767879" cy="718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4" name="Equation" r:id="rId25" imgW="446632" imgH="421111" progId="Equation.3">
                    <p:embed/>
                  </p:oleObj>
                </mc:Choice>
                <mc:Fallback>
                  <p:oleObj name="Equation" r:id="rId25" imgW="446632" imgH="4211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442" y="3285439"/>
                          <a:ext cx="767879" cy="7188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3726292" y="341088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945757" y="3211006"/>
            <a:ext cx="1117573" cy="669851"/>
            <a:chOff x="2020188" y="3338602"/>
            <a:chExt cx="1117573" cy="669851"/>
          </a:xfrm>
        </p:grpSpPr>
        <p:graphicFrame>
          <p:nvGraphicFramePr>
            <p:cNvPr id="90123" name="Object 11"/>
            <p:cNvGraphicFramePr>
              <a:graphicFrameLocks noChangeAspect="1"/>
            </p:cNvGraphicFramePr>
            <p:nvPr/>
          </p:nvGraphicFramePr>
          <p:xfrm>
            <a:off x="2020188" y="3338602"/>
            <a:ext cx="735202" cy="669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5" name="Equation" r:id="rId27" imgW="433871" imgH="395589" progId="Equation.3">
                    <p:embed/>
                  </p:oleObj>
                </mc:Choice>
                <mc:Fallback>
                  <p:oleObj name="Equation" r:id="rId27" imgW="433871" imgH="3955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188" y="3338602"/>
                          <a:ext cx="735202" cy="6698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矩形 49"/>
            <p:cNvSpPr/>
            <p:nvPr/>
          </p:nvSpPr>
          <p:spPr>
            <a:xfrm>
              <a:off x="2645318" y="3467594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77672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40" grpId="0"/>
      <p:bldP spid="35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874714" y="2492375"/>
            <a:ext cx="10442574" cy="223736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74714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247075" y="2695977"/>
            <a:ext cx="90553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2400" b="0" dirty="0">
                <a:latin typeface="Arial" pitchFamily="34" charset="0"/>
                <a:ea typeface="微软雅黑" panose="020B0503020204020204" pitchFamily="34" charset="-122"/>
              </a:rPr>
              <a:t>求下列函数的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偏导数　　　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1247149" y="3485976"/>
            <a:ext cx="9678853" cy="646331"/>
            <a:chOff x="1247149" y="3337114"/>
            <a:chExt cx="9678853" cy="646331"/>
          </a:xfrm>
        </p:grpSpPr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1247149" y="3337114"/>
              <a:ext cx="96788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                                     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11865"/>
                </p:ext>
              </p:extLst>
            </p:nvPr>
          </p:nvGraphicFramePr>
          <p:xfrm>
            <a:off x="2135453" y="3416663"/>
            <a:ext cx="20859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08" name="公式" r:id="rId4" imgW="977760" imgH="228600" progId="Equation.3">
                    <p:embed/>
                  </p:oleObj>
                </mc:Choice>
                <mc:Fallback>
                  <p:oleObj name="公式" r:id="rId4" imgW="97776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35453" y="3416663"/>
                          <a:ext cx="2085975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493479"/>
                </p:ext>
              </p:extLst>
            </p:nvPr>
          </p:nvGraphicFramePr>
          <p:xfrm>
            <a:off x="6076257" y="3386501"/>
            <a:ext cx="2065337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09" name="公式" r:id="rId6" imgW="977760" imgH="253800" progId="Equation.3">
                    <p:embed/>
                  </p:oleObj>
                </mc:Choice>
                <mc:Fallback>
                  <p:oleObj name="公式" r:id="rId6" imgW="9777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257" y="3386501"/>
                          <a:ext cx="2065337" cy="5445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673611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3"/>
            <a:ext cx="9721849" cy="3934847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4" y="718293"/>
            <a:ext cx="2550117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隐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的概念</a:t>
            </a:r>
          </a:p>
        </p:txBody>
      </p:sp>
      <p:sp>
        <p:nvSpPr>
          <p:cNvPr id="88088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800456" y="3760485"/>
            <a:ext cx="8470607" cy="464652"/>
            <a:chOff x="1481466" y="3622256"/>
            <a:chExt cx="8470607" cy="464652"/>
          </a:xfrm>
        </p:grpSpPr>
        <p:grpSp>
          <p:nvGrpSpPr>
            <p:cNvPr id="8" name="组合 7"/>
            <p:cNvGrpSpPr/>
            <p:nvPr/>
          </p:nvGrpSpPr>
          <p:grpSpPr>
            <a:xfrm>
              <a:off x="1481466" y="3622256"/>
              <a:ext cx="8470607" cy="464652"/>
              <a:chOff x="1481466" y="2314397"/>
              <a:chExt cx="8470607" cy="464652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1481466" y="2314397"/>
                <a:ext cx="84706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由方程</a:t>
                </a:r>
                <a:r>
                  <a:rPr lang="en-US" sz="2400" b="1" dirty="0">
                    <a:latin typeface="微软雅黑" pitchFamily="34" charset="-122"/>
                    <a:ea typeface="微软雅黑" pitchFamily="34" charset="-122"/>
                  </a:rPr>
                  <a:t>                     </a:t>
                </a:r>
                <a:r>
                  <a:rPr lang="zh-CN" altLang="en-US" sz="2400" b="1" dirty="0">
                    <a:latin typeface="微软雅黑" pitchFamily="34" charset="-122"/>
                    <a:ea typeface="微软雅黑" pitchFamily="34" charset="-122"/>
                  </a:rPr>
                  <a:t>确定的函数                 ，称为隐函数。</a:t>
                </a:r>
              </a:p>
            </p:txBody>
          </p:sp>
          <p:graphicFrame>
            <p:nvGraphicFramePr>
              <p:cNvPr id="43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8259256"/>
                  </p:ext>
                </p:extLst>
              </p:nvPr>
            </p:nvGraphicFramePr>
            <p:xfrm>
              <a:off x="2598265" y="2364711"/>
              <a:ext cx="1725612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38" name="Equation" r:id="rId4" imgW="850680" imgH="203040" progId="Equation.3">
                      <p:embed/>
                    </p:oleObj>
                  </mc:Choice>
                  <mc:Fallback>
                    <p:oleObj name="Equation" r:id="rId4" imgW="850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8265" y="2364711"/>
                            <a:ext cx="1725612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808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798809"/>
                </p:ext>
              </p:extLst>
            </p:nvPr>
          </p:nvGraphicFramePr>
          <p:xfrm>
            <a:off x="5963259" y="3622256"/>
            <a:ext cx="1548353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39" name="公式" r:id="rId6" imgW="672840" imgH="203040" progId="Equation.3">
                    <p:embed/>
                  </p:oleObj>
                </mc:Choice>
                <mc:Fallback>
                  <p:oleObj name="公式" r:id="rId6" imgW="672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3259" y="3622256"/>
                          <a:ext cx="1548353" cy="461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0">
            <a:extLst>
              <a:ext uri="{FF2B5EF4-FFF2-40B4-BE49-F238E27FC236}">
                <a16:creationId xmlns="" xmlns:a16="http://schemas.microsoft.com/office/drawing/2014/main" id="{A8E19EF0-7863-41AB-88F8-521DD29EFFF9}"/>
              </a:ext>
            </a:extLst>
          </p:cNvPr>
          <p:cNvGrpSpPr/>
          <p:nvPr/>
        </p:nvGrpSpPr>
        <p:grpSpPr>
          <a:xfrm>
            <a:off x="1826004" y="1779221"/>
            <a:ext cx="7615711" cy="498598"/>
            <a:chOff x="968200" y="1292468"/>
            <a:chExt cx="7615711" cy="498598"/>
          </a:xfrm>
        </p:grpSpPr>
        <p:sp>
          <p:nvSpPr>
            <p:cNvPr id="5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200" y="1292468"/>
              <a:ext cx="761571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方程                          所确定的是函数吗？ 　</a:t>
              </a:r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016204"/>
                </p:ext>
              </p:extLst>
            </p:nvPr>
          </p:nvGraphicFramePr>
          <p:xfrm>
            <a:off x="2093359" y="1315060"/>
            <a:ext cx="2170112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0" name="公式" r:id="rId8" imgW="1130040" imgH="228600" progId="Equation.3">
                    <p:embed/>
                  </p:oleObj>
                </mc:Choice>
                <mc:Fallback>
                  <p:oleObj name="公式" r:id="rId8" imgW="1130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359" y="1315060"/>
                          <a:ext cx="2170112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1808274" y="2452638"/>
            <a:ext cx="9504766" cy="498598"/>
            <a:chOff x="1861439" y="2282510"/>
            <a:chExt cx="9504766" cy="498598"/>
          </a:xfrm>
        </p:grpSpPr>
        <p:graphicFrame>
          <p:nvGraphicFramePr>
            <p:cNvPr id="56" name="对象 55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30699"/>
                </p:ext>
              </p:extLst>
            </p:nvPr>
          </p:nvGraphicFramePr>
          <p:xfrm>
            <a:off x="2352914" y="2374900"/>
            <a:ext cx="6334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1" name="公式" r:id="rId10" imgW="330120" imgH="177480" progId="Equation.3">
                    <p:embed/>
                  </p:oleObj>
                </mc:Choice>
                <mc:Fallback>
                  <p:oleObj name="公式" r:id="rId10" imgW="330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914" y="2374900"/>
                          <a:ext cx="633413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469689"/>
                </p:ext>
              </p:extLst>
            </p:nvPr>
          </p:nvGraphicFramePr>
          <p:xfrm>
            <a:off x="3229991" y="2365266"/>
            <a:ext cx="63341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2" name="公式" r:id="rId12" imgW="330120" imgH="203040" progId="Equation.3">
                    <p:embed/>
                  </p:oleObj>
                </mc:Choice>
                <mc:Fallback>
                  <p:oleObj name="公式" r:id="rId12" imgW="3301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991" y="2365266"/>
                          <a:ext cx="633413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1439" y="2282510"/>
              <a:ext cx="950476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当       ，       ，        代入方程，等式成立，因此方程确定的函数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，　</a:t>
              </a: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820781"/>
                </p:ext>
              </p:extLst>
            </p:nvPr>
          </p:nvGraphicFramePr>
          <p:xfrm>
            <a:off x="4146564" y="2350459"/>
            <a:ext cx="65881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3" name="公式" r:id="rId14" imgW="342720" imgH="177480" progId="Equation.3">
                    <p:embed/>
                  </p:oleObj>
                </mc:Choice>
                <mc:Fallback>
                  <p:oleObj name="公式" r:id="rId14" imgW="342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564" y="2350459"/>
                          <a:ext cx="658812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40">
            <a:extLst>
              <a:ext uri="{FF2B5EF4-FFF2-40B4-BE49-F238E27FC236}">
                <a16:creationId xmlns="" xmlns:a16="http://schemas.microsoft.com/office/drawing/2014/main" id="{A8E19EF0-7863-41AB-88F8-521DD29EFFF9}"/>
              </a:ext>
            </a:extLst>
          </p:cNvPr>
          <p:cNvGrpSpPr/>
          <p:nvPr/>
        </p:nvGrpSpPr>
        <p:grpSpPr>
          <a:xfrm>
            <a:off x="1787010" y="3079985"/>
            <a:ext cx="8643526" cy="498598"/>
            <a:chOff x="968200" y="1292468"/>
            <a:chExt cx="8643526" cy="498598"/>
          </a:xfrm>
        </p:grpSpPr>
        <p:sp>
          <p:nvSpPr>
            <p:cNvPr id="59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200" y="1292468"/>
              <a:ext cx="864352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这样的方程                          所确定函数叫做隐函数，一般地 　</a:t>
              </a:r>
            </a:p>
          </p:txBody>
        </p:sp>
        <p:graphicFrame>
          <p:nvGraphicFramePr>
            <p:cNvPr id="65" name="对象 64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269027"/>
                </p:ext>
              </p:extLst>
            </p:nvPr>
          </p:nvGraphicFramePr>
          <p:xfrm>
            <a:off x="3018178" y="1316046"/>
            <a:ext cx="2170112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4" name="公式" r:id="rId16" imgW="1130040" imgH="228600" progId="Equation.3">
                    <p:embed/>
                  </p:oleObj>
                </mc:Choice>
                <mc:Fallback>
                  <p:oleObj name="公式" r:id="rId16" imgW="1130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178" y="1316046"/>
                          <a:ext cx="2170112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组合 67"/>
          <p:cNvGrpSpPr/>
          <p:nvPr/>
        </p:nvGrpSpPr>
        <p:grpSpPr>
          <a:xfrm>
            <a:off x="1846526" y="4529599"/>
            <a:ext cx="8470607" cy="464652"/>
            <a:chOff x="1481466" y="2314397"/>
            <a:chExt cx="8470607" cy="464652"/>
          </a:xfrm>
        </p:grpSpPr>
        <p:sp>
          <p:nvSpPr>
            <p:cNvPr id="70" name="TextBox 69"/>
            <p:cNvSpPr txBox="1"/>
            <p:nvPr/>
          </p:nvSpPr>
          <p:spPr>
            <a:xfrm>
              <a:off x="1481466" y="2314397"/>
              <a:ext cx="84706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隐函数                     的偏导数该如何求呢？</a:t>
              </a:r>
            </a:p>
          </p:txBody>
        </p:sp>
        <p:graphicFrame>
          <p:nvGraphicFramePr>
            <p:cNvPr id="7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53301"/>
                </p:ext>
              </p:extLst>
            </p:nvPr>
          </p:nvGraphicFramePr>
          <p:xfrm>
            <a:off x="2598265" y="2364711"/>
            <a:ext cx="1725612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5" name="Equation" r:id="rId18" imgW="850680" imgH="203040" progId="Equation.3">
                    <p:embed/>
                  </p:oleObj>
                </mc:Choice>
                <mc:Fallback>
                  <p:oleObj name="Equation" r:id="rId18" imgW="850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265" y="2364711"/>
                          <a:ext cx="1725612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880967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3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718293"/>
            <a:ext cx="3262498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隐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偏导数法则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477926" y="2977121"/>
            <a:ext cx="2285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根据链式法则，</a:t>
            </a:r>
          </a:p>
        </p:txBody>
      </p:sp>
      <p:grpSp>
        <p:nvGrpSpPr>
          <p:cNvPr id="8" name="组合 49"/>
          <p:cNvGrpSpPr/>
          <p:nvPr/>
        </p:nvGrpSpPr>
        <p:grpSpPr>
          <a:xfrm>
            <a:off x="3576162" y="2984212"/>
            <a:ext cx="5302107" cy="461665"/>
            <a:chOff x="1587791" y="3771054"/>
            <a:chExt cx="5302107" cy="461665"/>
          </a:xfrm>
        </p:grpSpPr>
        <p:sp>
          <p:nvSpPr>
            <p:cNvPr id="47" name="TextBox 46"/>
            <p:cNvSpPr txBox="1"/>
            <p:nvPr/>
          </p:nvSpPr>
          <p:spPr>
            <a:xfrm>
              <a:off x="1587791" y="3771054"/>
              <a:ext cx="53021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恒等式两边分别对  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求偏导数，得</a:t>
              </a:r>
            </a:p>
          </p:txBody>
        </p:sp>
        <p:graphicFrame>
          <p:nvGraphicFramePr>
            <p:cNvPr id="48" name="Object 13"/>
            <p:cNvGraphicFramePr>
              <a:graphicFrameLocks noChangeAspect="1"/>
            </p:cNvGraphicFramePr>
            <p:nvPr/>
          </p:nvGraphicFramePr>
          <p:xfrm>
            <a:off x="4679526" y="3867857"/>
            <a:ext cx="28257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8" name="Equation" r:id="rId4" imgW="139680" imgH="164880" progId="Equation.3">
                    <p:embed/>
                  </p:oleObj>
                </mc:Choice>
                <mc:Fallback>
                  <p:oleObj name="Equation" r:id="rId4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526" y="3867857"/>
                          <a:ext cx="282575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4"/>
            <p:cNvGraphicFramePr>
              <a:graphicFrameLocks noChangeAspect="1"/>
            </p:cNvGraphicFramePr>
            <p:nvPr/>
          </p:nvGraphicFramePr>
          <p:xfrm>
            <a:off x="4121593" y="3875561"/>
            <a:ext cx="2571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9" name="Equation" r:id="rId6" imgW="126720" imgH="139680" progId="Equation.3">
                    <p:embed/>
                  </p:oleObj>
                </mc:Choice>
                <mc:Fallback>
                  <p:oleObj name="Equation" r:id="rId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1593" y="3875561"/>
                          <a:ext cx="257175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50"/>
          <p:cNvGrpSpPr/>
          <p:nvPr/>
        </p:nvGrpSpPr>
        <p:grpSpPr>
          <a:xfrm>
            <a:off x="2979073" y="3458680"/>
            <a:ext cx="2411630" cy="798512"/>
            <a:chOff x="2989706" y="4426283"/>
            <a:chExt cx="2411630" cy="798512"/>
          </a:xfrm>
        </p:grpSpPr>
        <p:graphicFrame>
          <p:nvGraphicFramePr>
            <p:cNvPr id="88081" name="Object 17"/>
            <p:cNvGraphicFramePr>
              <a:graphicFrameLocks noChangeAspect="1"/>
            </p:cNvGraphicFramePr>
            <p:nvPr/>
          </p:nvGraphicFramePr>
          <p:xfrm>
            <a:off x="2989706" y="4426283"/>
            <a:ext cx="1925637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0" name="Equation" r:id="rId8" imgW="952200" imgH="393480" progId="Equation.3">
                    <p:embed/>
                  </p:oleObj>
                </mc:Choice>
                <mc:Fallback>
                  <p:oleObj name="Equation" r:id="rId8" imgW="9522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706" y="4426283"/>
                          <a:ext cx="1925637" cy="798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4816546" y="4635843"/>
              <a:ext cx="5847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， </a:t>
              </a:r>
            </a:p>
          </p:txBody>
        </p:sp>
      </p:grpSp>
      <p:grpSp>
        <p:nvGrpSpPr>
          <p:cNvPr id="11" name="组合 41"/>
          <p:cNvGrpSpPr/>
          <p:nvPr/>
        </p:nvGrpSpPr>
        <p:grpSpPr>
          <a:xfrm>
            <a:off x="1507023" y="1626829"/>
            <a:ext cx="9348819" cy="461665"/>
            <a:chOff x="1507023" y="1626829"/>
            <a:chExt cx="9348819" cy="461665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116285"/>
                </p:ext>
              </p:extLst>
            </p:nvPr>
          </p:nvGraphicFramePr>
          <p:xfrm>
            <a:off x="9201498" y="1657166"/>
            <a:ext cx="13636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1" name="Equation" r:id="rId10" imgW="672840" imgH="203040" progId="Equation.3">
                    <p:embed/>
                  </p:oleObj>
                </mc:Choice>
                <mc:Fallback>
                  <p:oleObj name="Equation" r:id="rId10" imgW="672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1498" y="1657166"/>
                          <a:ext cx="1363663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组合 44"/>
            <p:cNvGrpSpPr/>
            <p:nvPr/>
          </p:nvGrpSpPr>
          <p:grpSpPr>
            <a:xfrm>
              <a:off x="1507023" y="1626829"/>
              <a:ext cx="9348819" cy="461665"/>
              <a:chOff x="1911077" y="1552398"/>
              <a:chExt cx="9348819" cy="461665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1911077" y="1552398"/>
                <a:ext cx="93488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如果三元方程</a:t>
                </a:r>
                <a:r>
                  <a:rPr lang="en-US" sz="2400" dirty="0">
                    <a:latin typeface="微软雅黑" pitchFamily="34" charset="-122"/>
                    <a:ea typeface="微软雅黑" pitchFamily="34" charset="-122"/>
                  </a:rPr>
                  <a:t>                   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可以确定  </a:t>
                </a:r>
                <a:r>
                  <a:rPr lang="en-US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是 </a:t>
                </a:r>
                <a:r>
                  <a:rPr lang="en-US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r>
                  <a:rPr lang="en-US" sz="2400" dirty="0">
                    <a:latin typeface="微软雅黑" pitchFamily="34" charset="-122"/>
                    <a:ea typeface="微软雅黑" pitchFamily="34" charset="-122"/>
                  </a:rPr>
                  <a:t>  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的二元函数                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,</a:t>
                </a: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graphicFrame>
            <p:nvGraphicFramePr>
              <p:cNvPr id="88072" name="Object 8"/>
              <p:cNvGraphicFramePr>
                <a:graphicFrameLocks noChangeAspect="1"/>
              </p:cNvGraphicFramePr>
              <p:nvPr/>
            </p:nvGraphicFramePr>
            <p:xfrm>
              <a:off x="3849428" y="1595619"/>
              <a:ext cx="1725612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72" name="Equation" r:id="rId12" imgW="850680" imgH="203040" progId="Equation.3">
                      <p:embed/>
                    </p:oleObj>
                  </mc:Choice>
                  <mc:Fallback>
                    <p:oleObj name="Equation" r:id="rId12" imgW="850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9428" y="1595619"/>
                            <a:ext cx="1725612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3" name="Object 9"/>
              <p:cNvGraphicFramePr>
                <a:graphicFrameLocks noChangeAspect="1"/>
              </p:cNvGraphicFramePr>
              <p:nvPr/>
            </p:nvGraphicFramePr>
            <p:xfrm>
              <a:off x="7710339" y="1658160"/>
              <a:ext cx="284162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73" name="Equation" r:id="rId14" imgW="139680" imgH="164880" progId="Equation.3">
                      <p:embed/>
                    </p:oleObj>
                  </mc:Choice>
                  <mc:Fallback>
                    <p:oleObj name="Equation" r:id="rId14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10339" y="1658160"/>
                            <a:ext cx="284162" cy="3349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4" name="Object 10"/>
              <p:cNvGraphicFramePr>
                <a:graphicFrameLocks noChangeAspect="1"/>
              </p:cNvGraphicFramePr>
              <p:nvPr/>
            </p:nvGraphicFramePr>
            <p:xfrm>
              <a:off x="7375864" y="1665435"/>
              <a:ext cx="257175" cy="284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74" name="Equation" r:id="rId16" imgW="126720" imgH="139680" progId="Equation.3">
                      <p:embed/>
                    </p:oleObj>
                  </mc:Choice>
                  <mc:Fallback>
                    <p:oleObj name="Equation" r:id="rId16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5864" y="1665435"/>
                            <a:ext cx="257175" cy="2841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" name="Object 9"/>
            <p:cNvGraphicFramePr>
              <a:graphicFrameLocks noChangeAspect="1"/>
            </p:cNvGraphicFramePr>
            <p:nvPr/>
          </p:nvGraphicFramePr>
          <p:xfrm>
            <a:off x="6383500" y="1749425"/>
            <a:ext cx="25717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5" name="Equation" r:id="rId18" imgW="126720" imgH="126720" progId="Equation.3">
                    <p:embed/>
                  </p:oleObj>
                </mc:Choice>
                <mc:Fallback>
                  <p:oleObj name="Equation" r:id="rId18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3500" y="1749425"/>
                          <a:ext cx="257175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481467" y="2314397"/>
            <a:ext cx="6694968" cy="464652"/>
            <a:chOff x="1481467" y="2314397"/>
            <a:chExt cx="6694968" cy="464652"/>
          </a:xfrm>
        </p:grpSpPr>
        <p:sp>
          <p:nvSpPr>
            <p:cNvPr id="41" name="TextBox 40"/>
            <p:cNvSpPr txBox="1"/>
            <p:nvPr/>
          </p:nvSpPr>
          <p:spPr>
            <a:xfrm>
              <a:off x="1481467" y="2314397"/>
              <a:ext cx="66949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则将它代入方程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    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中，得恒等式</a:t>
              </a:r>
            </a:p>
          </p:txBody>
        </p:sp>
        <p:graphicFrame>
          <p:nvGraphicFramePr>
            <p:cNvPr id="4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355480"/>
                </p:ext>
              </p:extLst>
            </p:nvPr>
          </p:nvGraphicFramePr>
          <p:xfrm>
            <a:off x="3778528" y="2364711"/>
            <a:ext cx="1725612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6" name="Equation" r:id="rId20" imgW="850680" imgH="203040" progId="Equation.3">
                    <p:embed/>
                  </p:oleObj>
                </mc:Choice>
                <mc:Fallback>
                  <p:oleObj name="Equation" r:id="rId20" imgW="850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528" y="2364711"/>
                          <a:ext cx="1725612" cy="4143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88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87" name="Object 23"/>
          <p:cNvGraphicFramePr>
            <a:graphicFrameLocks noChangeAspect="1"/>
          </p:cNvGraphicFramePr>
          <p:nvPr/>
        </p:nvGraphicFramePr>
        <p:xfrm>
          <a:off x="7421528" y="2373804"/>
          <a:ext cx="2432323" cy="41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Equation" r:id="rId21" imgW="1183154" imgH="203553" progId="Equation.3">
                  <p:embed/>
                </p:oleObj>
              </mc:Choice>
              <mc:Fallback>
                <p:oleObj name="Equation" r:id="rId21" imgW="1183154" imgH="2035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28" y="2373804"/>
                        <a:ext cx="2432323" cy="411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/>
        </p:nvGraphicFramePr>
        <p:xfrm>
          <a:off x="5335477" y="3471971"/>
          <a:ext cx="19288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8" name="Equation" r:id="rId23" imgW="952200" imgH="419040" progId="Equation.3">
                  <p:embed/>
                </p:oleObj>
              </mc:Choice>
              <mc:Fallback>
                <p:oleObj name="Equation" r:id="rId23" imgW="952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477" y="3471971"/>
                        <a:ext cx="1928813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60"/>
          <p:cNvGrpSpPr/>
          <p:nvPr/>
        </p:nvGrpSpPr>
        <p:grpSpPr>
          <a:xfrm>
            <a:off x="1566529" y="4260343"/>
            <a:ext cx="1942217" cy="568325"/>
            <a:chOff x="1470835" y="5164138"/>
            <a:chExt cx="1942217" cy="568325"/>
          </a:xfrm>
        </p:grpSpPr>
        <p:graphicFrame>
          <p:nvGraphicFramePr>
            <p:cNvPr id="54" name="Object 11"/>
            <p:cNvGraphicFramePr>
              <a:graphicFrameLocks noChangeAspect="1"/>
            </p:cNvGraphicFramePr>
            <p:nvPr/>
          </p:nvGraphicFramePr>
          <p:xfrm>
            <a:off x="1897063" y="5164138"/>
            <a:ext cx="9271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9" name="Equation" r:id="rId25" imgW="457200" imgH="279360" progId="Equation.3">
                    <p:embed/>
                  </p:oleObj>
                </mc:Choice>
                <mc:Fallback>
                  <p:oleObj name="Equation" r:id="rId25" imgW="4572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063" y="5164138"/>
                          <a:ext cx="927100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/>
            <p:cNvSpPr txBox="1"/>
            <p:nvPr/>
          </p:nvSpPr>
          <p:spPr>
            <a:xfrm>
              <a:off x="1470835" y="5245424"/>
              <a:ext cx="1942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当           时，</a:t>
              </a:r>
            </a:p>
          </p:txBody>
        </p:sp>
      </p:grpSp>
      <p:grpSp>
        <p:nvGrpSpPr>
          <p:cNvPr id="16" name="组合 61"/>
          <p:cNvGrpSpPr/>
          <p:nvPr/>
        </p:nvGrpSpPr>
        <p:grpSpPr>
          <a:xfrm>
            <a:off x="3741307" y="4873526"/>
            <a:ext cx="1854977" cy="1082675"/>
            <a:chOff x="3567625" y="4285207"/>
            <a:chExt cx="1854977" cy="1082675"/>
          </a:xfrm>
        </p:grpSpPr>
        <p:graphicFrame>
          <p:nvGraphicFramePr>
            <p:cNvPr id="63" name="Object 17"/>
            <p:cNvGraphicFramePr>
              <a:graphicFrameLocks noChangeAspect="1"/>
            </p:cNvGraphicFramePr>
            <p:nvPr/>
          </p:nvGraphicFramePr>
          <p:xfrm>
            <a:off x="3567625" y="4285207"/>
            <a:ext cx="1385887" cy="108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0" name="Equation" r:id="rId27" imgW="685800" imgH="533160" progId="Equation.3">
                    <p:embed/>
                  </p:oleObj>
                </mc:Choice>
                <mc:Fallback>
                  <p:oleObj name="Equation" r:id="rId27" imgW="685800" imgH="533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625" y="4285207"/>
                          <a:ext cx="1385887" cy="1082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4837812" y="4763439"/>
              <a:ext cx="5847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， </a:t>
              </a:r>
            </a:p>
          </p:txBody>
        </p:sp>
      </p:grpSp>
      <p:graphicFrame>
        <p:nvGraphicFramePr>
          <p:cNvPr id="66" name="Object 12"/>
          <p:cNvGraphicFramePr>
            <a:graphicFrameLocks noChangeAspect="1"/>
          </p:cNvGraphicFramePr>
          <p:nvPr/>
        </p:nvGraphicFramePr>
        <p:xfrm>
          <a:off x="5609635" y="4822425"/>
          <a:ext cx="13890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1" name="Equation" r:id="rId29" imgW="685800" imgH="558720" progId="Equation.3">
                  <p:embed/>
                </p:oleObj>
              </mc:Choice>
              <mc:Fallback>
                <p:oleObj name="Equation" r:id="rId29" imgW="685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635" y="4822425"/>
                        <a:ext cx="138906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44" name="等腰三角形 43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67224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58737"/>
            <a:ext cx="9721850" cy="4418779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40">
            <a:extLst>
              <a:ext uri="{FF2B5EF4-FFF2-40B4-BE49-F238E27FC236}">
                <a16:creationId xmlns="" xmlns:a16="http://schemas.microsoft.com/office/drawing/2014/main" id="{A8E19EF0-7863-41AB-88F8-521DD29EFFF9}"/>
              </a:ext>
            </a:extLst>
          </p:cNvPr>
          <p:cNvGrpSpPr/>
          <p:nvPr/>
        </p:nvGrpSpPr>
        <p:grpSpPr>
          <a:xfrm>
            <a:off x="1719675" y="928581"/>
            <a:ext cx="6903330" cy="470257"/>
            <a:chOff x="1000100" y="1292468"/>
            <a:chExt cx="6903330" cy="470257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100" y="1292468"/>
              <a:ext cx="6903330" cy="470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求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itchFamily="34" charset="-122"/>
                  <a:ea typeface="微软雅黑" pitchFamily="34" charset="-122"/>
                </a:rPr>
                <a:t>由方程                 所确定的隐函数的偏导数。 　</a:t>
              </a:r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767344"/>
                </p:ext>
              </p:extLst>
            </p:nvPr>
          </p:nvGraphicFramePr>
          <p:xfrm>
            <a:off x="2361367" y="1314800"/>
            <a:ext cx="14382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7" name="Equation" r:id="rId4" imgW="749160" imgH="228600" progId="Equation.3">
                    <p:embed/>
                  </p:oleObj>
                </mc:Choice>
                <mc:Fallback>
                  <p:oleObj name="Equation" r:id="rId4" imgW="749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367" y="1314800"/>
                          <a:ext cx="1438275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6EC9E08D-125D-413D-82FB-31C3E379DED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362" y="0"/>
            <a:ext cx="3608475" cy="6765891"/>
          </a:xfrm>
          <a:prstGeom prst="rect">
            <a:avLst/>
          </a:prstGeom>
        </p:spPr>
      </p:pic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853364" y="1858497"/>
            <a:ext cx="2995084" cy="646331"/>
            <a:chOff x="1800199" y="2974962"/>
            <a:chExt cx="2995084" cy="646331"/>
          </a:xfrm>
        </p:grpSpPr>
        <p:sp>
          <p:nvSpPr>
            <p:cNvPr id="46" name="Text Box 43">
              <a:extLst>
                <a:ext uri="{FF2B5EF4-FFF2-40B4-BE49-F238E27FC236}">
                  <a16:creationId xmlns="" xmlns:a16="http://schemas.microsoft.com/office/drawing/2014/main" id="{B674C528-8CD6-45C5-8283-D03A939E7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199" y="2974962"/>
              <a:ext cx="299508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                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060107"/>
                </p:ext>
              </p:extLst>
            </p:nvPr>
          </p:nvGraphicFramePr>
          <p:xfrm>
            <a:off x="2175374" y="3136361"/>
            <a:ext cx="2333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8" name="Equation" r:id="rId7" imgW="1244520" imgH="228600" progId="Equation.3">
                    <p:embed/>
                  </p:oleObj>
                </mc:Choice>
                <mc:Fallback>
                  <p:oleObj name="Equation" r:id="rId7" imgW="12445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374" y="3136361"/>
                          <a:ext cx="23336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469B6A5-8F03-4293-830D-DC5FFEF827B3}"/>
              </a:ext>
            </a:extLst>
          </p:cNvPr>
          <p:cNvSpPr/>
          <p:nvPr/>
        </p:nvSpPr>
        <p:spPr>
          <a:xfrm>
            <a:off x="5011365" y="1867930"/>
            <a:ext cx="583814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 </a:t>
            </a:r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="" xmlns:a16="http://schemas.microsoft.com/office/drawing/2014/main" id="{350D9C08-0730-490F-ACE9-53C15A221D9B}"/>
              </a:ext>
            </a:extLst>
          </p:cNvPr>
          <p:cNvSpPr/>
          <p:nvPr/>
        </p:nvSpPr>
        <p:spPr>
          <a:xfrm>
            <a:off x="1856907" y="3362634"/>
            <a:ext cx="3877985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由隐函数的求导公式，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得：</a:t>
            </a: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3218012" y="4137142"/>
          <a:ext cx="11017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9" imgW="647640" imgH="431640" progId="Equation.3">
                  <p:embed/>
                </p:oleObj>
              </mc:Choice>
              <mc:Fallback>
                <p:oleObj name="Equation" r:id="rId9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012" y="4137142"/>
                        <a:ext cx="110172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3208825" y="5072128"/>
          <a:ext cx="11223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11" imgW="660240" imgH="457200" progId="Equation.3">
                  <p:embed/>
                </p:oleObj>
              </mc:Choice>
              <mc:Fallback>
                <p:oleObj name="Equation" r:id="rId11" imgW="660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25" y="5072128"/>
                        <a:ext cx="11223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4209175" y="2726825"/>
            <a:ext cx="1622182" cy="461665"/>
            <a:chOff x="4039047" y="3545566"/>
            <a:chExt cx="1622182" cy="461665"/>
          </a:xfrm>
        </p:grpSpPr>
        <p:graphicFrame>
          <p:nvGraphicFramePr>
            <p:cNvPr id="90127" name="Object 15"/>
            <p:cNvGraphicFramePr>
              <a:graphicFrameLocks noChangeAspect="1"/>
            </p:cNvGraphicFramePr>
            <p:nvPr/>
          </p:nvGraphicFramePr>
          <p:xfrm>
            <a:off x="4039047" y="3564981"/>
            <a:ext cx="129381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1" name="Equation" r:id="rId13" imgW="761760" imgH="228600" progId="Equation.3">
                    <p:embed/>
                  </p:oleObj>
                </mc:Choice>
                <mc:Fallback>
                  <p:oleObj name="Equation" r:id="rId13" imgW="761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047" y="3564981"/>
                          <a:ext cx="1293813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5168786" y="3545566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049704" y="2741006"/>
            <a:ext cx="1254095" cy="461665"/>
            <a:chOff x="2964640" y="3410885"/>
            <a:chExt cx="1254095" cy="461665"/>
          </a:xfrm>
        </p:grpSpPr>
        <p:graphicFrame>
          <p:nvGraphicFramePr>
            <p:cNvPr id="90125" name="Object 13"/>
            <p:cNvGraphicFramePr>
              <a:graphicFrameLocks noChangeAspect="1"/>
            </p:cNvGraphicFramePr>
            <p:nvPr/>
          </p:nvGraphicFramePr>
          <p:xfrm>
            <a:off x="2964640" y="3438344"/>
            <a:ext cx="10064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2" name="Equation" r:id="rId15" imgW="583920" imgH="241200" progId="Equation.3">
                    <p:embed/>
                  </p:oleObj>
                </mc:Choice>
                <mc:Fallback>
                  <p:oleObj name="Equation" r:id="rId15" imgW="5839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640" y="3438344"/>
                          <a:ext cx="10064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3726292" y="341088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1883073" y="2744550"/>
            <a:ext cx="1244055" cy="461665"/>
            <a:chOff x="1893706" y="3467594"/>
            <a:chExt cx="1244055" cy="461665"/>
          </a:xfrm>
        </p:grpSpPr>
        <p:graphicFrame>
          <p:nvGraphicFramePr>
            <p:cNvPr id="90123" name="Object 11"/>
            <p:cNvGraphicFramePr>
              <a:graphicFrameLocks noChangeAspect="1"/>
            </p:cNvGraphicFramePr>
            <p:nvPr/>
          </p:nvGraphicFramePr>
          <p:xfrm>
            <a:off x="1893706" y="3480396"/>
            <a:ext cx="9906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3" name="Equation" r:id="rId17" imgW="583920" imgH="228600" progId="Equation.3">
                    <p:embed/>
                  </p:oleObj>
                </mc:Choice>
                <mc:Fallback>
                  <p:oleObj name="Equation" r:id="rId17" imgW="5839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706" y="3480396"/>
                          <a:ext cx="990600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矩形 49"/>
            <p:cNvSpPr/>
            <p:nvPr/>
          </p:nvSpPr>
          <p:spPr>
            <a:xfrm>
              <a:off x="2645318" y="3467594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4371277" y="4140312"/>
          <a:ext cx="10350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19" imgW="609480" imgH="419040" progId="Equation.3">
                  <p:embed/>
                </p:oleObj>
              </mc:Choice>
              <mc:Fallback>
                <p:oleObj name="Equation" r:id="rId19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277" y="4140312"/>
                        <a:ext cx="10350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23"/>
          <p:cNvGraphicFramePr>
            <a:graphicFrameLocks noChangeAspect="1"/>
          </p:cNvGraphicFramePr>
          <p:nvPr/>
        </p:nvGraphicFramePr>
        <p:xfrm>
          <a:off x="4357520" y="5114511"/>
          <a:ext cx="10366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21" imgW="609480" imgH="419040" progId="Equation.3">
                  <p:embed/>
                </p:oleObj>
              </mc:Choice>
              <mc:Fallback>
                <p:oleObj name="Equation" r:id="rId21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520" y="5114511"/>
                        <a:ext cx="1036637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7274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39" grpId="0"/>
      <p:bldP spid="35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58737"/>
            <a:ext cx="9721850" cy="4418779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 Box 40">
            <a:extLst>
              <a:ext uri="{FF2B5EF4-FFF2-40B4-BE49-F238E27FC236}">
                <a16:creationId xmlns="" xmlns:a16="http://schemas.microsoft.com/office/drawing/2014/main" id="{B74AB616-7E1E-4461-9148-A73DFB0E2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9675" y="928581"/>
            <a:ext cx="843441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求</a:t>
            </a:r>
            <a:r>
              <a:rPr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方程                           在                处的偏导数。 　</a:t>
            </a: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863996" y="1954194"/>
            <a:ext cx="3881529" cy="646331"/>
            <a:chOff x="1800198" y="2974962"/>
            <a:chExt cx="3881529" cy="646331"/>
          </a:xfrm>
        </p:grpSpPr>
        <p:sp>
          <p:nvSpPr>
            <p:cNvPr id="46" name="Text Box 43">
              <a:extLst>
                <a:ext uri="{FF2B5EF4-FFF2-40B4-BE49-F238E27FC236}">
                  <a16:creationId xmlns="" xmlns:a16="http://schemas.microsoft.com/office/drawing/2014/main" id="{B674C528-8CD6-45C5-8283-D03A939E7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0198" y="2974962"/>
              <a:ext cx="388152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                               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845568"/>
                </p:ext>
              </p:extLst>
            </p:nvPr>
          </p:nvGraphicFramePr>
          <p:xfrm>
            <a:off x="2233152" y="3114499"/>
            <a:ext cx="326231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9" name="公式" r:id="rId4" imgW="1739880" imgH="228600" progId="Equation.3">
                    <p:embed/>
                  </p:oleObj>
                </mc:Choice>
                <mc:Fallback>
                  <p:oleObj name="公式" r:id="rId4" imgW="1739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152" y="3114499"/>
                          <a:ext cx="3262313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469B6A5-8F03-4293-830D-DC5FFEF827B3}"/>
              </a:ext>
            </a:extLst>
          </p:cNvPr>
          <p:cNvSpPr/>
          <p:nvPr/>
        </p:nvSpPr>
        <p:spPr>
          <a:xfrm>
            <a:off x="5893904" y="1931728"/>
            <a:ext cx="583814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 </a:t>
            </a:r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="" xmlns:a16="http://schemas.microsoft.com/office/drawing/2014/main" id="{350D9C08-0730-490F-ACE9-53C15A221D9B}"/>
              </a:ext>
            </a:extLst>
          </p:cNvPr>
          <p:cNvSpPr/>
          <p:nvPr/>
        </p:nvSpPr>
        <p:spPr>
          <a:xfrm>
            <a:off x="1856907" y="2692755"/>
            <a:ext cx="3877985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由隐函数的求导公式，</a:t>
            </a:r>
            <a:r>
              <a: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得：</a:t>
            </a: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87046"/>
              </p:ext>
            </p:extLst>
          </p:nvPr>
        </p:nvGraphicFramePr>
        <p:xfrm>
          <a:off x="5727400" y="2669788"/>
          <a:ext cx="11017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6" imgW="647640" imgH="431640" progId="Equation.3">
                  <p:embed/>
                </p:oleObj>
              </mc:Choice>
              <mc:Fallback>
                <p:oleObj name="Equation" r:id="rId6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400" y="2669788"/>
                        <a:ext cx="110172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29373"/>
              </p:ext>
            </p:extLst>
          </p:nvPr>
        </p:nvGraphicFramePr>
        <p:xfrm>
          <a:off x="8266850" y="2628440"/>
          <a:ext cx="11223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8" imgW="660240" imgH="457200" progId="Equation.3">
                  <p:embed/>
                </p:oleObj>
              </mc:Choice>
              <mc:Fallback>
                <p:oleObj name="Equation" r:id="rId8" imgW="660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850" y="2628440"/>
                        <a:ext cx="11223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9007037" y="2078212"/>
            <a:ext cx="1173217" cy="461665"/>
            <a:chOff x="4285985" y="3545566"/>
            <a:chExt cx="1173217" cy="461665"/>
          </a:xfrm>
        </p:grpSpPr>
        <p:graphicFrame>
          <p:nvGraphicFramePr>
            <p:cNvPr id="901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183635"/>
                </p:ext>
              </p:extLst>
            </p:nvPr>
          </p:nvGraphicFramePr>
          <p:xfrm>
            <a:off x="4285985" y="3565116"/>
            <a:ext cx="7969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2" name="公式" r:id="rId10" imgW="469800" imgH="228600" progId="Equation.3">
                    <p:embed/>
                  </p:oleObj>
                </mc:Choice>
                <mc:Fallback>
                  <p:oleObj name="公式" r:id="rId10" imgW="46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85" y="3565116"/>
                          <a:ext cx="796925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4966759" y="3545566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707470" y="2092393"/>
            <a:ext cx="1274849" cy="461665"/>
            <a:chOff x="2943886" y="3410885"/>
            <a:chExt cx="1274849" cy="461665"/>
          </a:xfrm>
        </p:grpSpPr>
        <p:graphicFrame>
          <p:nvGraphicFramePr>
            <p:cNvPr id="901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907780"/>
                </p:ext>
              </p:extLst>
            </p:nvPr>
          </p:nvGraphicFramePr>
          <p:xfrm>
            <a:off x="2943886" y="3438479"/>
            <a:ext cx="104933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3" name="公式" r:id="rId12" imgW="609480" imgH="241200" progId="Equation.3">
                    <p:embed/>
                  </p:oleObj>
                </mc:Choice>
                <mc:Fallback>
                  <p:oleObj name="公式" r:id="rId12" imgW="609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886" y="3438479"/>
                          <a:ext cx="1049338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3726292" y="341088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370199" y="2095937"/>
            <a:ext cx="1307853" cy="461665"/>
            <a:chOff x="1829908" y="3467594"/>
            <a:chExt cx="1307853" cy="461665"/>
          </a:xfrm>
        </p:grpSpPr>
        <p:graphicFrame>
          <p:nvGraphicFramePr>
            <p:cNvPr id="901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540643"/>
                </p:ext>
              </p:extLst>
            </p:nvPr>
          </p:nvGraphicFramePr>
          <p:xfrm>
            <a:off x="1829908" y="3480532"/>
            <a:ext cx="111918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4" name="公式" r:id="rId14" imgW="660240" imgH="228600" progId="Equation.3">
                    <p:embed/>
                  </p:oleObj>
                </mc:Choice>
                <mc:Fallback>
                  <p:oleObj name="公式" r:id="rId14" imgW="660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908" y="3480532"/>
                          <a:ext cx="1119188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矩形 49"/>
            <p:cNvSpPr/>
            <p:nvPr/>
          </p:nvSpPr>
          <p:spPr>
            <a:xfrm>
              <a:off x="2645318" y="3467594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aphicFrame>
        <p:nvGraphicFramePr>
          <p:cNvPr id="901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480845"/>
              </p:ext>
            </p:extLst>
          </p:nvPr>
        </p:nvGraphicFramePr>
        <p:xfrm>
          <a:off x="9408320" y="2692755"/>
          <a:ext cx="6048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公式" r:id="rId16" imgW="355320" imgH="393480" progId="Equation.3">
                  <p:embed/>
                </p:oleObj>
              </mc:Choice>
              <mc:Fallback>
                <p:oleObj name="公式" r:id="rId16" imgW="355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320" y="2692755"/>
                        <a:ext cx="604837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="" xmlns:a16="http://schemas.microsoft.com/office/drawing/2014/main" id="{330AA034-C6CD-4165-B4C6-133CA58BF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51622"/>
              </p:ext>
            </p:extLst>
          </p:nvPr>
        </p:nvGraphicFramePr>
        <p:xfrm>
          <a:off x="2911475" y="958850"/>
          <a:ext cx="21717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公式" r:id="rId18" imgW="1130040" imgH="228600" progId="Equation.3">
                  <p:embed/>
                </p:oleObj>
              </mc:Choice>
              <mc:Fallback>
                <p:oleObj name="公式" r:id="rId18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958850"/>
                        <a:ext cx="21717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="" xmlns:a16="http://schemas.microsoft.com/office/drawing/2014/main" id="{330AA034-C6CD-4165-B4C6-133CA58BF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80972"/>
              </p:ext>
            </p:extLst>
          </p:nvPr>
        </p:nvGraphicFramePr>
        <p:xfrm>
          <a:off x="5595179" y="982617"/>
          <a:ext cx="1292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公式" r:id="rId20" imgW="672840" imgH="203040" progId="Equation.3">
                  <p:embed/>
                </p:oleObj>
              </mc:Choice>
              <mc:Fallback>
                <p:oleObj name="公式" r:id="rId20" imgW="672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179" y="982617"/>
                        <a:ext cx="12922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7041701" y="2694364"/>
            <a:ext cx="1132540" cy="663575"/>
            <a:chOff x="7041701" y="2694364"/>
            <a:chExt cx="1132540" cy="663575"/>
          </a:xfrm>
        </p:grpSpPr>
        <p:graphicFrame>
          <p:nvGraphicFramePr>
            <p:cNvPr id="1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475701"/>
                </p:ext>
              </p:extLst>
            </p:nvPr>
          </p:nvGraphicFramePr>
          <p:xfrm>
            <a:off x="7041701" y="2694364"/>
            <a:ext cx="712787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8" name="公式" r:id="rId22" imgW="419040" imgH="393480" progId="Equation.3">
                    <p:embed/>
                  </p:oleObj>
                </mc:Choice>
                <mc:Fallback>
                  <p:oleObj name="公式" r:id="rId22" imgW="419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1701" y="2694364"/>
                          <a:ext cx="712787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7681798" y="281214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828546" y="3366172"/>
            <a:ext cx="3168754" cy="581057"/>
            <a:chOff x="1828546" y="3366172"/>
            <a:chExt cx="3168754" cy="581057"/>
          </a:xfrm>
        </p:grpSpPr>
        <p:sp>
          <p:nvSpPr>
            <p:cNvPr id="40" name="矩形 39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1828546" y="3366172"/>
              <a:ext cx="3168754" cy="5810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又                 时，</a:t>
              </a:r>
              <a:endPara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169789"/>
                </p:ext>
              </p:extLst>
            </p:nvPr>
          </p:nvGraphicFramePr>
          <p:xfrm>
            <a:off x="2426738" y="3514602"/>
            <a:ext cx="12922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9" name="公式" r:id="rId24" imgW="672840" imgH="203040" progId="Equation.3">
                    <p:embed/>
                  </p:oleObj>
                </mc:Choice>
                <mc:Fallback>
                  <p:oleObj name="公式" r:id="rId24" imgW="6728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738" y="3514602"/>
                          <a:ext cx="12922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266529"/>
              </p:ext>
            </p:extLst>
          </p:nvPr>
        </p:nvGraphicFramePr>
        <p:xfrm>
          <a:off x="4375429" y="3520842"/>
          <a:ext cx="658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公式" r:id="rId26" imgW="342720" imgH="177480" progId="Equation.3">
                  <p:embed/>
                </p:oleObj>
              </mc:Choice>
              <mc:Fallback>
                <p:oleObj name="公式" r:id="rId26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429" y="3520842"/>
                        <a:ext cx="658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853350" y="4050222"/>
            <a:ext cx="3168754" cy="646331"/>
            <a:chOff x="1853350" y="4050222"/>
            <a:chExt cx="3168754" cy="646331"/>
          </a:xfrm>
        </p:grpSpPr>
        <p:sp>
          <p:nvSpPr>
            <p:cNvPr id="44" name="矩形 43">
              <a:extLst>
                <a:ext uri="{FF2B5EF4-FFF2-40B4-BE49-F238E27FC236}">
                  <a16:creationId xmlns="" xmlns:a16="http://schemas.microsoft.com/office/drawing/2014/main" id="{350D9C08-0730-490F-ACE9-53C15A221D9B}"/>
                </a:ext>
              </a:extLst>
            </p:cNvPr>
            <p:cNvSpPr/>
            <p:nvPr/>
          </p:nvSpPr>
          <p:spPr>
            <a:xfrm>
              <a:off x="1853350" y="4050222"/>
              <a:ext cx="316875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所以当                 时，</a:t>
              </a:r>
              <a:endParaRPr lang="zh-CN" altLang="en-US" sz="240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33305"/>
                </p:ext>
              </p:extLst>
            </p:nvPr>
          </p:nvGraphicFramePr>
          <p:xfrm>
            <a:off x="2962460" y="4199390"/>
            <a:ext cx="12922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1" name="公式" r:id="rId28" imgW="672808" imgH="203112" progId="Equation.3">
                    <p:embed/>
                  </p:oleObj>
                </mc:Choice>
                <mc:Fallback>
                  <p:oleObj name="公式" r:id="rId28" imgW="67280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460" y="4199390"/>
                          <a:ext cx="12922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矩形 46">
            <a:extLst>
              <a:ext uri="{FF2B5EF4-FFF2-40B4-BE49-F238E27FC236}">
                <a16:creationId xmlns="" xmlns:a16="http://schemas.microsoft.com/office/drawing/2014/main" id="{350D9C08-0730-490F-ACE9-53C15A221D9B}"/>
              </a:ext>
            </a:extLst>
          </p:cNvPr>
          <p:cNvSpPr/>
          <p:nvPr/>
        </p:nvSpPr>
        <p:spPr>
          <a:xfrm>
            <a:off x="5061098" y="4050221"/>
            <a:ext cx="31687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所求的偏导数为：</a:t>
            </a:r>
            <a:endParaRPr lang="zh-CN" altLang="en-US" sz="2400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69674"/>
              </p:ext>
            </p:extLst>
          </p:nvPr>
        </p:nvGraphicFramePr>
        <p:xfrm>
          <a:off x="2526355" y="4734800"/>
          <a:ext cx="7350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2" name="公式" r:id="rId29" imgW="431640" imgH="634680" progId="Equation.3">
                  <p:embed/>
                </p:oleObj>
              </mc:Choice>
              <mc:Fallback>
                <p:oleObj name="公式" r:id="rId29" imgW="431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355" y="4734800"/>
                        <a:ext cx="7350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3306419" y="4734800"/>
            <a:ext cx="1830772" cy="1069975"/>
            <a:chOff x="3306419" y="5000625"/>
            <a:chExt cx="1830772" cy="1069975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931594"/>
                </p:ext>
              </p:extLst>
            </p:nvPr>
          </p:nvGraphicFramePr>
          <p:xfrm>
            <a:off x="3306419" y="5000625"/>
            <a:ext cx="1471612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3" name="公式" r:id="rId31" imgW="863280" imgH="634680" progId="Equation.3">
                    <p:embed/>
                  </p:oleObj>
                </mc:Choice>
                <mc:Fallback>
                  <p:oleObj name="公式" r:id="rId31" imgW="8632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419" y="5000625"/>
                          <a:ext cx="1471612" cy="1069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矩形 53"/>
            <p:cNvSpPr/>
            <p:nvPr/>
          </p:nvSpPr>
          <p:spPr>
            <a:xfrm>
              <a:off x="4644748" y="5282445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zh-CN" altLang="en-US" sz="2400" dirty="0"/>
            </a:p>
          </p:txBody>
        </p:sp>
      </p:grpSp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29616"/>
              </p:ext>
            </p:extLst>
          </p:nvPr>
        </p:nvGraphicFramePr>
        <p:xfrm>
          <a:off x="5220042" y="4727705"/>
          <a:ext cx="7350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4" name="公式" r:id="rId33" imgW="431640" imgH="634680" progId="Equation.3">
                  <p:embed/>
                </p:oleObj>
              </mc:Choice>
              <mc:Fallback>
                <p:oleObj name="公式" r:id="rId33" imgW="431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42" y="4727705"/>
                        <a:ext cx="7350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/>
          <p:cNvGrpSpPr/>
          <p:nvPr/>
        </p:nvGrpSpPr>
        <p:grpSpPr>
          <a:xfrm>
            <a:off x="6054725" y="4728450"/>
            <a:ext cx="1545320" cy="1069975"/>
            <a:chOff x="3361038" y="5001370"/>
            <a:chExt cx="1545320" cy="1069975"/>
          </a:xfrm>
        </p:grpSpPr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810469"/>
                </p:ext>
              </p:extLst>
            </p:nvPr>
          </p:nvGraphicFramePr>
          <p:xfrm>
            <a:off x="3361038" y="5001370"/>
            <a:ext cx="1363663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5" name="公式" r:id="rId35" imgW="799920" imgH="634680" progId="Equation.3">
                    <p:embed/>
                  </p:oleObj>
                </mc:Choice>
                <mc:Fallback>
                  <p:oleObj name="公式" r:id="rId35" imgW="79992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038" y="5001370"/>
                          <a:ext cx="1363663" cy="1069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矩形 57"/>
            <p:cNvSpPr/>
            <p:nvPr/>
          </p:nvSpPr>
          <p:spPr>
            <a:xfrm>
              <a:off x="4644748" y="5282445"/>
              <a:ext cx="2616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/>
                <a:t>.</a:t>
              </a:r>
              <a:endParaRPr lang="zh-CN" altLang="en-US" sz="24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29999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39" grpId="0"/>
      <p:bldP spid="35" grpId="0"/>
      <p:bldP spid="47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>
            <a:extLst>
              <a:ext uri="{FF2B5EF4-FFF2-40B4-BE49-F238E27FC236}">
                <a16:creationId xmlns="" xmlns:a16="http://schemas.microsoft.com/office/drawing/2014/main" id="{D3C5231C-9F6C-4CEB-B0A9-86204A6DA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6925" y="1222053"/>
            <a:ext cx="187388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4" y="1089025"/>
            <a:ext cx="9721851" cy="495564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Rectangle 5">
            <a:extLst>
              <a:ext uri="{FF2B5EF4-FFF2-40B4-BE49-F238E27FC236}">
                <a16:creationId xmlns="" xmlns:a16="http://schemas.microsoft.com/office/drawing/2014/main" id="{E573FC22-A7F6-4857-B1FF-7D6D20CEB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8021" y="1955870"/>
            <a:ext cx="9048331" cy="58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某工厂的生产函数</a:t>
            </a:r>
            <a:endParaRPr lang="en-US" altLang="zh-CN" sz="2400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9">
                <a:extLst>
                  <a:ext uri="{FF2B5EF4-FFF2-40B4-BE49-F238E27FC236}">
                    <a16:creationId xmlns="" xmlns:a16="http://schemas.microsoft.com/office/drawing/2014/main" id="{BD91E08D-DDF5-4897-9042-ABA49E13C0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4539" y="3229205"/>
                <a:ext cx="5706354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latin typeface="Cambria Math"/>
                        <a:ea typeface="微软雅黑" panose="020B0503020204020204" pitchFamily="34" charset="-122"/>
                      </a:rPr>
                      <m:t>𝐾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表示投入的资金（单位：千元）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,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7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91E08D-DDF5-4897-9042-ABA49E13C0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4539" y="3229205"/>
                <a:ext cx="5706354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1709" b="-113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1648021" y="4614525"/>
            <a:ext cx="8091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当劳动力投入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（千工时），资本投入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8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（千元）时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,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7" name="图片 36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0481" y="0"/>
            <a:ext cx="3608475" cy="6765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9">
                <a:extLst>
                  <a:ext uri="{FF2B5EF4-FFF2-40B4-BE49-F238E27FC236}">
                    <a16:creationId xmlns="" xmlns:a16="http://schemas.microsoft.com/office/drawing/2014/main" id="{BD91E08D-DDF5-4897-9042-ABA49E13C0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8076" y="3849457"/>
                <a:ext cx="6170649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latin typeface="Cambria Math"/>
                        <a:ea typeface="微软雅黑" panose="020B0503020204020204" pitchFamily="34" charset="-122"/>
                      </a:rPr>
                      <m:t>𝐿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表示投入的劳动力（单位：千工时）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,</a:t>
                </a: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8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91E08D-DDF5-4897-9042-ABA49E13C0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8076" y="3849457"/>
                <a:ext cx="6170649" cy="646331"/>
              </a:xfrm>
              <a:prstGeom prst="rect">
                <a:avLst/>
              </a:prstGeom>
              <a:blipFill rotWithShape="1">
                <a:blip r:embed="rId8"/>
                <a:stretch>
                  <a:fillRect r="-791" b="-113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0C51B61A-8D59-4C8C-9BB1-D7389AB27679}"/>
              </a:ext>
            </a:extLst>
          </p:cNvPr>
          <p:cNvGrpSpPr/>
          <p:nvPr/>
        </p:nvGrpSpPr>
        <p:grpSpPr>
          <a:xfrm>
            <a:off x="3535350" y="2516644"/>
            <a:ext cx="3333268" cy="666956"/>
            <a:chOff x="3535350" y="2516644"/>
            <a:chExt cx="3333268" cy="666956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36058"/>
                </p:ext>
              </p:extLst>
            </p:nvPr>
          </p:nvGraphicFramePr>
          <p:xfrm>
            <a:off x="3535350" y="2516644"/>
            <a:ext cx="1665287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3" name="公式" r:id="rId9" imgW="876240" imgH="330120" progId="Equation.3">
                    <p:embed/>
                  </p:oleObj>
                </mc:Choice>
                <mc:Fallback>
                  <p:oleObj name="公式" r:id="rId9" imgW="876240" imgH="330120" progId="Equation.3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350" y="2516644"/>
                          <a:ext cx="1665287" cy="631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5124878" y="2721935"/>
              <a:ext cx="17437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（单位：件）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86810" y="5273744"/>
                <a:ext cx="722334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分析产量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随资金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微软雅黑" pitchFamily="34" charset="-122"/>
                      </a:rPr>
                      <m:t>𝐾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或劳动力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微软雅黑" pitchFamily="34" charset="-122"/>
                      </a:rPr>
                      <m:t>𝐿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单一变量变化的情况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810" y="5273744"/>
                <a:ext cx="7223349" cy="461665"/>
              </a:xfrm>
              <a:prstGeom prst="rect">
                <a:avLst/>
              </a:prstGeom>
              <a:blipFill rotWithShape="1">
                <a:blip r:embed="rId11"/>
                <a:stretch>
                  <a:fillRect l="-1350" t="-10526" r="-548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1403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2" grpId="0"/>
      <p:bldP spid="27" grpId="0"/>
      <p:bldP spid="20" grpId="0"/>
      <p:bldP spid="28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874714" y="2492375"/>
            <a:ext cx="10442574" cy="223736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74714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247075" y="2695977"/>
            <a:ext cx="90553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2400" b="0" dirty="0">
                <a:latin typeface="Arial" pitchFamily="34" charset="0"/>
                <a:ea typeface="微软雅黑" panose="020B0503020204020204" pitchFamily="34" charset="-122"/>
              </a:rPr>
              <a:t>求下列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隐</a:t>
            </a:r>
            <a:r>
              <a:rPr lang="zh-CN" altLang="zh-CN" sz="2400" b="0" dirty="0">
                <a:latin typeface="Arial" pitchFamily="34" charset="0"/>
                <a:ea typeface="微软雅黑" panose="020B0503020204020204" pitchFamily="34" charset="-122"/>
              </a:rPr>
              <a:t>函数的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偏导数　　　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1247149" y="3485976"/>
            <a:ext cx="9678853" cy="646331"/>
            <a:chOff x="1247149" y="3337114"/>
            <a:chExt cx="9678853" cy="646331"/>
          </a:xfrm>
        </p:grpSpPr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1247149" y="3337114"/>
              <a:ext cx="96788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                                         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755007"/>
                </p:ext>
              </p:extLst>
            </p:nvPr>
          </p:nvGraphicFramePr>
          <p:xfrm>
            <a:off x="2183688" y="3416663"/>
            <a:ext cx="19240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8" name="公式" r:id="rId4" imgW="901440" imgH="228600" progId="Equation.3">
                    <p:embed/>
                  </p:oleObj>
                </mc:Choice>
                <mc:Fallback>
                  <p:oleObj name="公式" r:id="rId4" imgW="90144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83688" y="3416663"/>
                          <a:ext cx="1924050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406541"/>
                </p:ext>
              </p:extLst>
            </p:nvPr>
          </p:nvGraphicFramePr>
          <p:xfrm>
            <a:off x="6500184" y="3461742"/>
            <a:ext cx="20923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29" name="公式" r:id="rId6" imgW="990360" imgH="203040" progId="Equation.3">
                    <p:embed/>
                  </p:oleObj>
                </mc:Choice>
                <mc:Fallback>
                  <p:oleObj name="公式" r:id="rId6" imgW="9903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184" y="3461742"/>
                          <a:ext cx="2092325" cy="434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086658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平行四边形 2"/>
          <p:cNvSpPr/>
          <p:nvPr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平行四边形 25"/>
          <p:cNvSpPr/>
          <p:nvPr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平行四边形 33"/>
          <p:cNvSpPr/>
          <p:nvPr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平行四边形 35"/>
          <p:cNvSpPr/>
          <p:nvPr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933450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同心圆 23"/>
          <p:cNvSpPr/>
          <p:nvPr/>
        </p:nvSpPr>
        <p:spPr>
          <a:xfrm>
            <a:off x="2290763" y="4674688"/>
            <a:ext cx="1200150" cy="12001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3228975" y="3429000"/>
            <a:ext cx="523876" cy="523876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40648" y="3310683"/>
            <a:ext cx="510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ANK YOU</a:t>
            </a:r>
            <a:endParaRPr lang="zh-CN" altLang="en-US" sz="6000" b="1" dirty="0">
              <a:solidFill>
                <a:schemeClr val="bg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5164" y="4288050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52588" y="333500"/>
            <a:ext cx="1816774" cy="1816774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44" name="同心圆 43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6394755" y="2868367"/>
            <a:ext cx="2749471" cy="430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46" name="矩形 45"/>
          <p:cNvSpPr/>
          <p:nvPr/>
        </p:nvSpPr>
        <p:spPr>
          <a:xfrm>
            <a:off x="8557158" y="4732394"/>
            <a:ext cx="2749471" cy="4532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itchFamily="34" charset="-122"/>
                <a:sym typeface="宋体" pitchFamily="2" charset="-122"/>
              </a:rPr>
              <a:t>授课教师：陈笑缘教授</a:t>
            </a:r>
          </a:p>
        </p:txBody>
      </p:sp>
    </p:spTree>
    <p:extLst>
      <p:ext uri="{BB962C8B-B14F-4D97-AF65-F5344CB8AC3E}">
        <p14:creationId xmlns:p14="http://schemas.microsoft.com/office/powerpoint/2010/main" val="4255388228"/>
      </p:ext>
    </p:extLst>
  </p:cSld>
  <p:clrMapOvr>
    <a:masterClrMapping/>
  </p:clrMapOvr>
  <p:transition spd="slow" advTm="334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>
            <a:extLst>
              <a:ext uri="{FF2B5EF4-FFF2-40B4-BE49-F238E27FC236}">
                <a16:creationId xmlns="" xmlns:a16="http://schemas.microsoft.com/office/drawing/2014/main" id="{D3C5231C-9F6C-4CEB-B0A9-86204A6DA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6925" y="1260108"/>
            <a:ext cx="1873885" cy="662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4" y="1089025"/>
            <a:ext cx="9721851" cy="495564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5">
                <a:extLst>
                  <a:ext uri="{FF2B5EF4-FFF2-40B4-BE49-F238E27FC236}">
                    <a16:creationId xmlns="" xmlns:a16="http://schemas.microsoft.com/office/drawing/2014/main" id="{E573FC22-A7F6-4857-B1FF-7D6D20CEB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8021" y="1923235"/>
                <a:ext cx="904833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资金</a:t>
                </a:r>
                <a14:m>
                  <m:oMath xmlns:m="http://schemas.openxmlformats.org/officeDocument/2006/math">
                    <m:r>
                      <a:rPr lang="en-US" altLang="zh-CN" sz="2400" b="0" i="0" kern="0" smtClean="0">
                        <a:latin typeface="Cambria Math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2400" b="0" i="1" kern="0" smtClean="0">
                        <a:latin typeface="Cambria Math"/>
                        <a:ea typeface="微软雅黑" panose="020B0503020204020204" pitchFamily="34" charset="-122"/>
                      </a:rPr>
                      <m:t>𝐾</m:t>
                    </m:r>
                  </m:oMath>
                </a14:m>
                <a:r>
                  <a:rPr lang="zh-CN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保持不变，则产量</a:t>
                </a:r>
                <a:r>
                  <a:rPr lang="en-US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latin typeface="Cambria Math"/>
                        <a:ea typeface="微软雅黑" panose="020B0503020204020204" pitchFamily="34" charset="-122"/>
                      </a:rPr>
                      <m:t>𝑄</m:t>
                    </m:r>
                  </m:oMath>
                </a14:m>
                <a:r>
                  <a:rPr lang="zh-CN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劳动力</a:t>
                </a:r>
                <a:r>
                  <a:rPr lang="en-US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latin typeface="Cambria Math"/>
                        <a:ea typeface="微软雅黑" panose="020B0503020204020204" pitchFamily="34" charset="-122"/>
                      </a:rPr>
                      <m:t>𝐿</m:t>
                    </m:r>
                  </m:oMath>
                </a14:m>
                <a:r>
                  <a:rPr lang="zh-CN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元函数</a:t>
                </a:r>
                <a:r>
                  <a:rPr lang="zh-CN" altLang="en-US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4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2" name="Rectangle 5">
                <a:extLst>
                  <a:ext uri="{FF2B5EF4-FFF2-40B4-BE49-F238E27FC236}">
                    <a16:creationId xmlns="" xmlns:a16="http://schemas.microsoft.com/office/drawing/2014/main" id="{E573FC22-A7F6-4857-B1FF-7D6D20CEB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8021" y="1923235"/>
                <a:ext cx="9048331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010" b="-1121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704539" y="2576570"/>
            <a:ext cx="5227890" cy="714151"/>
            <a:chOff x="1704539" y="2682900"/>
            <a:chExt cx="5227890" cy="71415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对象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4319359"/>
                    </p:ext>
                  </p:extLst>
                </p:nvPr>
              </p:nvGraphicFramePr>
              <p:xfrm>
                <a:off x="2468166" y="2682900"/>
                <a:ext cx="1665287" cy="631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8099" name="公式" r:id="rId5" imgW="876240" imgH="330120" progId="Equation.3">
                        <p:embed/>
                      </p:oleObj>
                    </mc:Choice>
                    <mc:Fallback>
                      <p:oleObj name="公式" r:id="rId5" imgW="87624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8166" y="2682900"/>
                              <a:ext cx="1665287" cy="6318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对象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3404876"/>
                    </p:ext>
                  </p:extLst>
                </p:nvPr>
              </p:nvGraphicFramePr>
              <p:xfrm>
                <a:off x="2468166" y="2682900"/>
                <a:ext cx="1665287" cy="631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4287" name="公式" r:id="rId7" imgW="876240" imgH="330120" progId="Equation.3">
                        <p:embed/>
                      </p:oleObj>
                    </mc:Choice>
                    <mc:Fallback>
                      <p:oleObj name="公式" r:id="rId7" imgW="87624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8166" y="2682900"/>
                              <a:ext cx="1665287" cy="6318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 Box 9">
                  <a:extLst>
                    <a:ext uri="{FF2B5EF4-FFF2-40B4-BE49-F238E27FC236}">
                      <a16:creationId xmlns="" xmlns:a16="http://schemas.microsoft.com/office/drawing/2014/main" id="{BD91E08D-DDF5-4897-9042-ABA49E13C0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04539" y="2750720"/>
                  <a:ext cx="5227890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zh-CN" altLang="en-US" sz="2400" kern="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将式                    中的</a:t>
                  </a:r>
                  <a14:m>
                    <m:oMath xmlns:m="http://schemas.openxmlformats.org/officeDocument/2006/math">
                      <m:r>
                        <a:rPr lang="en-US" altLang="zh-CN" sz="2400" b="0" i="0" kern="0" smtClean="0">
                          <a:latin typeface="Cambria Math"/>
                          <a:ea typeface="微软雅黑" panose="020B0503020204020204" pitchFamily="34" charset="-122"/>
                        </a:rPr>
                        <m:t> </m:t>
                      </m:r>
                      <m:r>
                        <a:rPr lang="en-US" altLang="zh-CN" sz="2400" b="0" i="1" kern="0" smtClean="0">
                          <a:latin typeface="Cambria Math"/>
                          <a:ea typeface="微软雅黑" panose="020B0503020204020204" pitchFamily="34" charset="-122"/>
                        </a:rPr>
                        <m:t>𝐾</m:t>
                      </m:r>
                    </m:oMath>
                  </a14:m>
                  <a:r>
                    <a:rPr lang="zh-CN" altLang="en-US" sz="2400" dirty="0">
                      <a:latin typeface="微软雅黑" pitchFamily="34" charset="-122"/>
                      <a:ea typeface="微软雅黑" pitchFamily="34" charset="-122"/>
                    </a:rPr>
                    <a:t>看成常数，</a:t>
                  </a:r>
                  <a:endParaRPr lang="zh-CN" altLang="en-US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27" name="Text Box 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D91E08D-DDF5-4897-9042-ABA49E13C0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04539" y="2750720"/>
                  <a:ext cx="5227890" cy="64633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867" b="-1132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686810" y="4082848"/>
                <a:ext cx="9009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这就是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产量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𝑄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在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资金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微软雅黑" pitchFamily="34" charset="-122"/>
                      </a:rPr>
                      <m:t>𝐾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保持不变的情况下，对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劳动力</a:t>
                </a:r>
                <a14:m>
                  <m:oMath xmlns:m="http://schemas.openxmlformats.org/officeDocument/2006/math">
                    <m:r>
                      <a:rPr lang="en-US" altLang="zh-CN" sz="2400" b="0" i="0" dirty="0" smtClean="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/>
                        <a:ea typeface="微软雅黑" pitchFamily="34" charset="-122"/>
                      </a:rPr>
                      <m:t>𝐿</m:t>
                    </m:r>
                  </m:oMath>
                </a14:m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变化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率。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810" y="4082848"/>
                <a:ext cx="9009542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083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61743"/>
              </p:ext>
            </p:extLst>
          </p:nvPr>
        </p:nvGraphicFramePr>
        <p:xfrm>
          <a:off x="4788896" y="3306696"/>
          <a:ext cx="1832919" cy="61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0" name="公式" r:id="rId11" imgW="1025795" imgH="346206" progId="Equation.3">
                  <p:embed/>
                </p:oleObj>
              </mc:Choice>
              <mc:Fallback>
                <p:oleObj name="公式" r:id="rId11" imgW="1025795" imgH="3462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896" y="3306696"/>
                        <a:ext cx="1832919" cy="616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9">
                <a:extLst>
                  <a:ext uri="{FF2B5EF4-FFF2-40B4-BE49-F238E27FC236}">
                    <a16:creationId xmlns="" xmlns:a16="http://schemas.microsoft.com/office/drawing/2014/main" id="{BD91E08D-DDF5-4897-9042-ABA49E13C0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3947" y="2644390"/>
                <a:ext cx="2441951" cy="581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对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𝐿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求导，得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3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91E08D-DDF5-4897-9042-ABA49E13C0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3947" y="2644390"/>
                <a:ext cx="2441951" cy="581057"/>
              </a:xfrm>
              <a:prstGeom prst="rect">
                <a:avLst/>
              </a:prstGeom>
              <a:blipFill rotWithShape="1">
                <a:blip r:embed="rId13"/>
                <a:stretch>
                  <a:fillRect l="-4000" b="-24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648020" y="4688956"/>
                <a:ext cx="88888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当劳动力投入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9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千工时，资本投入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8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千元时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，产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𝑄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=2400 </m:t>
                    </m:r>
                    <m:r>
                      <a:rPr lang="zh-CN" altLang="en-US" sz="2400" b="0" i="1" smtClean="0">
                        <a:latin typeface="Cambria Math"/>
                        <a:ea typeface="微软雅黑" pitchFamily="34" charset="-122"/>
                      </a:rPr>
                      <m:t>件，</m:t>
                    </m:r>
                  </m:oMath>
                </a14:m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020" y="4688956"/>
                <a:ext cx="8888845" cy="461665"/>
              </a:xfrm>
              <a:prstGeom prst="rect">
                <a:avLst/>
              </a:prstGeom>
              <a:blipFill rotWithShape="1">
                <a:blip r:embed="rId14"/>
                <a:stretch>
                  <a:fillRect l="-102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676178" y="5337542"/>
                <a:ext cx="60536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此时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产量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随劳动力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微软雅黑" pitchFamily="34" charset="-122"/>
                      </a:rPr>
                      <m:t>𝐿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单一变量变化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率为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78" y="5337542"/>
                <a:ext cx="6053692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1611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38091"/>
              </p:ext>
            </p:extLst>
          </p:nvPr>
        </p:nvGraphicFramePr>
        <p:xfrm>
          <a:off x="7293951" y="5203787"/>
          <a:ext cx="1209378" cy="72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name="公式" r:id="rId16" imgW="653944" imgH="397496" progId="Equation.3">
                  <p:embed/>
                </p:oleObj>
              </mc:Choice>
              <mc:Fallback>
                <p:oleObj name="公式" r:id="rId16" imgW="653944" imgH="3974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951" y="5203787"/>
                        <a:ext cx="1209378" cy="729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466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8" grpId="0" animBg="1"/>
      <p:bldP spid="12" grpId="0"/>
      <p:bldP spid="22" grpId="0"/>
      <p:bldP spid="23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>
            <a:extLst>
              <a:ext uri="{FF2B5EF4-FFF2-40B4-BE49-F238E27FC236}">
                <a16:creationId xmlns="" xmlns:a16="http://schemas.microsoft.com/office/drawing/2014/main" id="{D3C5231C-9F6C-4CEB-B0A9-86204A6DA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6925" y="1260108"/>
            <a:ext cx="1873885" cy="662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4" y="1089025"/>
            <a:ext cx="9721851" cy="495564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648020" y="4688956"/>
                <a:ext cx="88888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当劳动力投入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9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千工时，资本投入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8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千元时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，产量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𝑄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=2400 </m:t>
                    </m:r>
                    <m:r>
                      <a:rPr lang="zh-CN" altLang="en-US" sz="2400" b="0" i="1" smtClean="0">
                        <a:latin typeface="Cambria Math"/>
                        <a:ea typeface="微软雅黑" pitchFamily="34" charset="-122"/>
                      </a:rPr>
                      <m:t>件，</m:t>
                    </m:r>
                  </m:oMath>
                </a14:m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020" y="4688956"/>
                <a:ext cx="888884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029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676178" y="5337542"/>
                <a:ext cx="60536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此时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产量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𝑄</m:t>
                    </m:r>
                  </m:oMath>
                </a14:m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随劳动力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𝐾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单一变量变化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率为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178" y="5337542"/>
                <a:ext cx="605369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611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1704539" y="2502139"/>
            <a:ext cx="5227890" cy="648877"/>
            <a:chOff x="1704539" y="2682900"/>
            <a:chExt cx="5227890" cy="64887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对象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8191569"/>
                    </p:ext>
                  </p:extLst>
                </p:nvPr>
              </p:nvGraphicFramePr>
              <p:xfrm>
                <a:off x="2468166" y="2682900"/>
                <a:ext cx="1665287" cy="631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9123" name="公式" r:id="rId6" imgW="876240" imgH="330120" progId="Equation.3">
                        <p:embed/>
                      </p:oleObj>
                    </mc:Choice>
                    <mc:Fallback>
                      <p:oleObj name="公式" r:id="rId6" imgW="87624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8166" y="2682900"/>
                              <a:ext cx="1665287" cy="6318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对象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56962672"/>
                    </p:ext>
                  </p:extLst>
                </p:nvPr>
              </p:nvGraphicFramePr>
              <p:xfrm>
                <a:off x="2468166" y="2682900"/>
                <a:ext cx="1665287" cy="631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350" name="公式" r:id="rId8" imgW="876240" imgH="330120" progId="Equation.3">
                        <p:embed/>
                      </p:oleObj>
                    </mc:Choice>
                    <mc:Fallback>
                      <p:oleObj name="公式" r:id="rId8" imgW="87624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8166" y="2682900"/>
                              <a:ext cx="1665287" cy="6318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9">
                  <a:extLst>
                    <a:ext uri="{FF2B5EF4-FFF2-40B4-BE49-F238E27FC236}">
                      <a16:creationId xmlns="" xmlns:a16="http://schemas.microsoft.com/office/drawing/2014/main" id="{BD91E08D-DDF5-4897-9042-ABA49E13C0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04539" y="2750720"/>
                  <a:ext cx="5227890" cy="581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 marL="742950" indent="-285750"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 marL="1143000" indent="-228600"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 marL="1600200" indent="-228600"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 marL="2057400" indent="-228600"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r>
                    <a:rPr lang="zh-CN" altLang="en-US" sz="2400" kern="0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将式                    中的</a:t>
                  </a:r>
                  <a14:m>
                    <m:oMath xmlns:m="http://schemas.openxmlformats.org/officeDocument/2006/math">
                      <m:r>
                        <a:rPr lang="en-US" altLang="zh-CN" sz="2400" b="0" i="0" kern="0" smtClean="0">
                          <a:latin typeface="Cambria Math"/>
                          <a:ea typeface="微软雅黑" panose="020B0503020204020204" pitchFamily="34" charset="-122"/>
                        </a:rPr>
                        <m:t> </m:t>
                      </m:r>
                      <m:r>
                        <a:rPr lang="en-US" altLang="zh-CN" sz="2400" b="0" i="1" kern="0" smtClean="0">
                          <a:latin typeface="Cambria Math"/>
                          <a:ea typeface="微软雅黑" panose="020B0503020204020204" pitchFamily="34" charset="-122"/>
                        </a:rPr>
                        <m:t>𝐿</m:t>
                      </m:r>
                      <m:r>
                        <a:rPr lang="en-US" altLang="zh-CN" sz="2400" b="0" i="1" kern="0" smtClean="0">
                          <a:latin typeface="Cambria Math"/>
                          <a:ea typeface="微软雅黑" panose="020B0503020204020204" pitchFamily="34" charset="-122"/>
                        </a:rPr>
                        <m:t> </m:t>
                      </m:r>
                    </m:oMath>
                  </a14:m>
                  <a:r>
                    <a:rPr lang="zh-CN" altLang="en-US" sz="2400" dirty="0">
                      <a:latin typeface="微软雅黑" pitchFamily="34" charset="-122"/>
                      <a:ea typeface="微软雅黑" pitchFamily="34" charset="-122"/>
                    </a:rPr>
                    <a:t>看成常数，</a:t>
                  </a:r>
                  <a:endParaRPr lang="zh-CN" altLang="en-US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mc:Choice>
          <mc:Fallback xmlns="">
            <p:sp>
              <p:nvSpPr>
                <p:cNvPr id="30" name="Text Box 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D91E08D-DDF5-4897-9042-ABA49E13C0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04539" y="2750720"/>
                  <a:ext cx="5227890" cy="58105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867" b="-242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686810" y="4040316"/>
                <a:ext cx="9009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这就是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产量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𝑄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在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资金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/>
                        <a:ea typeface="微软雅黑" pitchFamily="34" charset="-122"/>
                      </a:rPr>
                      <m:t>𝐿</m:t>
                    </m:r>
                    <m:r>
                      <a:rPr lang="en-US" altLang="zh-CN" sz="2400" b="0" i="1" dirty="0" smtClean="0">
                        <a:latin typeface="Cambria Math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保持不变的情况下，对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劳动力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𝐾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变化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率。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810" y="4040316"/>
                <a:ext cx="9009542" cy="461665"/>
              </a:xfrm>
              <a:prstGeom prst="rect">
                <a:avLst/>
              </a:prstGeom>
              <a:blipFill rotWithShape="1">
                <a:blip r:embed="rId11"/>
                <a:stretch>
                  <a:fillRect l="-1083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9">
                <a:extLst>
                  <a:ext uri="{FF2B5EF4-FFF2-40B4-BE49-F238E27FC236}">
                    <a16:creationId xmlns="" xmlns:a16="http://schemas.microsoft.com/office/drawing/2014/main" id="{BD91E08D-DDF5-4897-9042-ABA49E13C0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33947" y="2569959"/>
                <a:ext cx="244195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对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𝐾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求导，得</a:t>
                </a:r>
                <a:endPara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2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91E08D-DDF5-4897-9042-ABA49E13C0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3947" y="2569959"/>
                <a:ext cx="2441951" cy="646331"/>
              </a:xfrm>
              <a:prstGeom prst="rect">
                <a:avLst/>
              </a:prstGeom>
              <a:blipFill rotWithShape="1">
                <a:blip r:embed="rId12"/>
                <a:stretch>
                  <a:fillRect l="-4000" b="-113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5">
                <a:extLst>
                  <a:ext uri="{FF2B5EF4-FFF2-40B4-BE49-F238E27FC236}">
                    <a16:creationId xmlns="" xmlns:a16="http://schemas.microsoft.com/office/drawing/2014/main" id="{E573FC22-A7F6-4857-B1FF-7D6D20CEB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8021" y="1859437"/>
                <a:ext cx="9048331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假设劳动力</a:t>
                </a:r>
                <a:r>
                  <a:rPr lang="en-US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/>
                        <a:ea typeface="微软雅黑" panose="020B0503020204020204" pitchFamily="34" charset="-122"/>
                      </a:rPr>
                      <m:t>𝐿</m:t>
                    </m:r>
                  </m:oMath>
                </a14:m>
                <a:r>
                  <a:rPr lang="en-US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保持不变，则产量</a:t>
                </a:r>
                <a:r>
                  <a:rPr lang="en-US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0" i="1" kern="0" smtClean="0">
                        <a:latin typeface="Cambria Math"/>
                        <a:ea typeface="微软雅黑" panose="020B0503020204020204" pitchFamily="34" charset="-122"/>
                      </a:rPr>
                      <m:t>𝑄</m:t>
                    </m:r>
                  </m:oMath>
                </a14:m>
                <a:r>
                  <a:rPr lang="zh-CN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资金</a:t>
                </a:r>
                <a14:m>
                  <m:oMath xmlns:m="http://schemas.openxmlformats.org/officeDocument/2006/math">
                    <m:r>
                      <a:rPr lang="en-US" altLang="zh-CN" sz="2400" kern="0">
                        <a:latin typeface="Cambria Math"/>
                        <a:ea typeface="微软雅黑" panose="020B0503020204020204" pitchFamily="34" charset="-122"/>
                      </a:rPr>
                      <m:t> </m:t>
                    </m:r>
                    <m:r>
                      <a:rPr lang="en-US" altLang="zh-CN" sz="2400" i="1" kern="0">
                        <a:latin typeface="Cambria Math"/>
                        <a:ea typeface="微软雅黑" panose="020B0503020204020204" pitchFamily="34" charset="-122"/>
                      </a:rPr>
                      <m:t>𝐾</m:t>
                    </m:r>
                  </m:oMath>
                </a14:m>
                <a:r>
                  <a:rPr lang="zh-CN" altLang="zh-CN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一元函数</a:t>
                </a:r>
                <a:r>
                  <a:rPr lang="zh-CN" altLang="en-US" sz="2400" kern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2400" kern="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3" name="Rectangle 5">
                <a:extLst>
                  <a:ext uri="{FF2B5EF4-FFF2-40B4-BE49-F238E27FC236}">
                    <a16:creationId xmlns="" xmlns:a16="http://schemas.microsoft.com/office/drawing/2014/main" id="{E573FC22-A7F6-4857-B1FF-7D6D20CEB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8021" y="1859437"/>
                <a:ext cx="9048331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1010" b="-1226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09806"/>
              </p:ext>
            </p:extLst>
          </p:nvPr>
        </p:nvGraphicFramePr>
        <p:xfrm>
          <a:off x="4880344" y="3211021"/>
          <a:ext cx="1895668" cy="75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4" name="公式" r:id="rId14" imgW="1089907" imgH="435963" progId="Equation.3">
                  <p:embed/>
                </p:oleObj>
              </mc:Choice>
              <mc:Fallback>
                <p:oleObj name="公式" r:id="rId14" imgW="1089907" imgH="4359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344" y="3211021"/>
                        <a:ext cx="1895668" cy="754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08858"/>
              </p:ext>
            </p:extLst>
          </p:nvPr>
        </p:nvGraphicFramePr>
        <p:xfrm>
          <a:off x="7546827" y="5380072"/>
          <a:ext cx="1144694" cy="40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5" name="公式" r:id="rId16" imgW="622080" imgH="215640" progId="Equation.3">
                  <p:embed/>
                </p:oleObj>
              </mc:Choice>
              <mc:Fallback>
                <p:oleObj name="公式" r:id="rId16" imgW="622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827" y="5380072"/>
                        <a:ext cx="1144694" cy="401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81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8" grpId="0" animBg="1"/>
      <p:bldP spid="25" grpId="0"/>
      <p:bldP spid="26" grpId="0"/>
      <p:bldP spid="31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3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15">
                <a:extLst>
                  <a:ext uri="{FF2B5EF4-FFF2-40B4-BE49-F238E27FC236}">
                    <a16:creationId xmlns="" xmlns:a16="http://schemas.microsoft.com/office/drawing/2014/main" id="{82944DBB-912E-4000-A13A-16BBFD302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1905" y="1466493"/>
                <a:ext cx="7791459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A74CC"/>
                  </a:buClr>
                  <a:buSzPct val="80000"/>
                  <a:defRPr/>
                </a:pP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𝑧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的某个邻域内有定义，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</a:t>
                </a:r>
              </a:p>
            </p:txBody>
          </p:sp>
        </mc:Choice>
        <mc:Fallback xmlns="">
          <p:sp>
            <p:nvSpPr>
              <p:cNvPr id="81" name="Rectangle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2944DBB-912E-4000-A13A-16BBFD302B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1905" y="1466493"/>
                <a:ext cx="7791459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252" b="-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12">
            <a:extLst>
              <a:ext uri="{FF2B5EF4-FFF2-40B4-BE49-F238E27FC236}">
                <a16:creationId xmlns="" xmlns:a16="http://schemas.microsoft.com/office/drawing/2014/main" id="{A70B57A8-C7F8-44A8-9F22-82FC9E29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997" y="1615355"/>
            <a:ext cx="14330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.4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23997" y="2424215"/>
                <a:ext cx="14330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400" b="0" i="1" dirty="0">
                        <a:latin typeface="Cambria Math"/>
                        <a:ea typeface="微软雅黑" pitchFamily="34" charset="-122"/>
                      </a:rPr>
                      <m:t>极限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997" y="2424215"/>
                <a:ext cx="143300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383" t="-12000" r="-2128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748043" y="3653487"/>
                <a:ext cx="7799455" cy="4635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则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此极限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称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𝑓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a:rPr lang="zh-CN" altLang="en-US" sz="2400" b="0" i="1" smtClean="0">
                        <a:latin typeface="Cambria Math"/>
                        <a:ea typeface="微软雅黑" pitchFamily="34" charset="-122"/>
                      </a:rPr>
                      <m:t>处的</m:t>
                    </m:r>
                    <m:r>
                      <m:rPr>
                        <m:nor/>
                      </m:rPr>
                      <a:rPr lang="zh-CN" altLang="en-US" sz="2400" b="1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rPr>
                      <m:t>偏</m:t>
                    </m:r>
                    <m:r>
                      <m:rPr>
                        <m:nor/>
                      </m:rPr>
                      <a:rPr lang="en-US" altLang="zh-CN" sz="2400" b="1" dirty="0" smtClean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rPr>
                      <m:t> </m:t>
                    </m:r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m:rPr>
                        <m:nor/>
                      </m:rPr>
                      <a:rPr lang="en-US" altLang="zh-CN" sz="2400" b="1" i="0" smtClean="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400" b="1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rPr>
                      <m:t>导数</m:t>
                    </m:r>
                    <m:r>
                      <a:rPr lang="zh-CN" altLang="en-US" sz="2400" b="0" i="1" smtClean="0">
                        <a:latin typeface="Cambria Math"/>
                        <a:ea typeface="微软雅黑" pitchFamily="34" charset="-122"/>
                      </a:rPr>
                      <m:t>。</m:t>
                    </m:r>
                  </m:oMath>
                </a14:m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043" y="3653487"/>
                <a:ext cx="7799455" cy="463525"/>
              </a:xfrm>
              <a:prstGeom prst="rect">
                <a:avLst/>
              </a:prstGeom>
              <a:blipFill rotWithShape="1">
                <a:blip r:embed="rId6"/>
                <a:stretch>
                  <a:fillRect l="-1251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645264" y="3668277"/>
            <a:ext cx="1172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存在，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933459" y="3642868"/>
            <a:ext cx="879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记作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00721"/>
              </p:ext>
            </p:extLst>
          </p:nvPr>
        </p:nvGraphicFramePr>
        <p:xfrm>
          <a:off x="4028344" y="2662591"/>
          <a:ext cx="3786588" cy="80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公式" r:id="rId7" imgW="1867335" imgH="393635" progId="Equation.3">
                  <p:embed/>
                </p:oleObj>
              </mc:Choice>
              <mc:Fallback>
                <p:oleObj name="公式" r:id="rId7" imgW="1867335" imgH="393635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344" y="2662591"/>
                        <a:ext cx="3786588" cy="806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82376"/>
              </p:ext>
            </p:extLst>
          </p:nvPr>
        </p:nvGraphicFramePr>
        <p:xfrm>
          <a:off x="2846388" y="4477891"/>
          <a:ext cx="1165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公式" r:id="rId9" imgW="634680" imgH="228600" progId="Equation.3">
                  <p:embed/>
                </p:oleObj>
              </mc:Choice>
              <mc:Fallback>
                <p:oleObj name="公式" r:id="rId9" imgW="634680" imgH="2286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477891"/>
                        <a:ext cx="11652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4136824" y="4435028"/>
            <a:ext cx="1503564" cy="506413"/>
            <a:chOff x="4136824" y="4435028"/>
            <a:chExt cx="1503564" cy="506413"/>
          </a:xfrm>
        </p:grpSpPr>
        <p:sp>
          <p:nvSpPr>
            <p:cNvPr id="19" name="TextBox 18"/>
            <p:cNvSpPr txBox="1"/>
            <p:nvPr/>
          </p:nvSpPr>
          <p:spPr>
            <a:xfrm>
              <a:off x="4136824" y="4458630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94471"/>
                </p:ext>
              </p:extLst>
            </p:nvPr>
          </p:nvGraphicFramePr>
          <p:xfrm>
            <a:off x="4689475" y="4435028"/>
            <a:ext cx="9509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8" name="公式" r:id="rId11" imgW="520560" imgH="279360" progId="Equation.3">
                    <p:embed/>
                  </p:oleObj>
                </mc:Choice>
                <mc:Fallback>
                  <p:oleObj name="公式" r:id="rId11" imgW="520560" imgH="27936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9475" y="4435028"/>
                          <a:ext cx="950913" cy="50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5703413" y="4366766"/>
            <a:ext cx="1559400" cy="720725"/>
            <a:chOff x="5703413" y="4366766"/>
            <a:chExt cx="1559400" cy="720725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286435"/>
                </p:ext>
              </p:extLst>
            </p:nvPr>
          </p:nvGraphicFramePr>
          <p:xfrm>
            <a:off x="6218238" y="4366766"/>
            <a:ext cx="1044575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9" name="公式" r:id="rId13" imgW="571320" imgH="393480" progId="Equation.3">
                    <p:embed/>
                  </p:oleObj>
                </mc:Choice>
                <mc:Fallback>
                  <p:oleObj name="公式" r:id="rId13" imgW="571320" imgH="39348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8238" y="4366766"/>
                          <a:ext cx="1044575" cy="720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703413" y="4472801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7301901" y="4352478"/>
            <a:ext cx="1576987" cy="722313"/>
            <a:chOff x="7301901" y="4352478"/>
            <a:chExt cx="1576987" cy="722313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052223"/>
                </p:ext>
              </p:extLst>
            </p:nvPr>
          </p:nvGraphicFramePr>
          <p:xfrm>
            <a:off x="7834313" y="4352478"/>
            <a:ext cx="1044575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0" name="公式" r:id="rId15" imgW="571320" imgH="393480" progId="Equation.3">
                    <p:embed/>
                  </p:oleObj>
                </mc:Choice>
                <mc:Fallback>
                  <p:oleObj name="公式" r:id="rId15" imgW="571320" imgH="39348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4313" y="4352478"/>
                          <a:ext cx="1044575" cy="722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7301901" y="4465706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655896" y="5136075"/>
            <a:ext cx="5762901" cy="804862"/>
            <a:chOff x="1655896" y="5231772"/>
            <a:chExt cx="5762901" cy="804862"/>
          </a:xfrm>
        </p:grpSpPr>
        <p:sp>
          <p:nvSpPr>
            <p:cNvPr id="16" name="TextBox 15"/>
            <p:cNvSpPr txBox="1"/>
            <p:nvPr/>
          </p:nvSpPr>
          <p:spPr>
            <a:xfrm>
              <a:off x="1655896" y="5433269"/>
              <a:ext cx="1066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即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86538"/>
                </p:ext>
              </p:extLst>
            </p:nvPr>
          </p:nvGraphicFramePr>
          <p:xfrm>
            <a:off x="2138772" y="5231772"/>
            <a:ext cx="5280025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81" name="公式" r:id="rId17" imgW="2603160" imgH="393480" progId="Equation.3">
                    <p:embed/>
                  </p:oleObj>
                </mc:Choice>
                <mc:Fallback>
                  <p:oleObj name="公式" r:id="rId17" imgW="2603160" imgH="39348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772" y="5231772"/>
                          <a:ext cx="5280025" cy="804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3" y="718293"/>
            <a:ext cx="3847289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二元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偏导数的概念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04737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81" grpId="0" animBg="1"/>
      <p:bldP spid="18" grpId="0"/>
      <p:bldP spid="11" grpId="0"/>
      <p:bldP spid="14" grpId="0"/>
      <p:bldP spid="20" grpId="0"/>
      <p:bldP spid="22" grpId="0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3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15">
                <a:extLst>
                  <a:ext uri="{FF2B5EF4-FFF2-40B4-BE49-F238E27FC236}">
                    <a16:creationId xmlns="" xmlns:a16="http://schemas.microsoft.com/office/drawing/2014/main" id="{82944DBB-912E-4000-A13A-16BBFD302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4309" y="1466493"/>
                <a:ext cx="7780779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A74CC"/>
                  </a:buClr>
                  <a:buSzPct val="80000"/>
                  <a:defRPr/>
                </a:pP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𝑧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的某个邻域内有定义，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</a:t>
                </a:r>
              </a:p>
            </p:txBody>
          </p:sp>
        </mc:Choice>
        <mc:Fallback xmlns="">
          <p:sp>
            <p:nvSpPr>
              <p:cNvPr id="81" name="Rectangle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2944DBB-912E-4000-A13A-16BBFD302B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4309" y="1466493"/>
                <a:ext cx="7780779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254" b="-29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12">
            <a:extLst>
              <a:ext uri="{FF2B5EF4-FFF2-40B4-BE49-F238E27FC236}">
                <a16:creationId xmlns="" xmlns:a16="http://schemas.microsoft.com/office/drawing/2014/main" id="{A70B57A8-C7F8-44A8-9F22-82FC9E29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997" y="1615355"/>
            <a:ext cx="14330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.4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23997" y="2424215"/>
                <a:ext cx="14330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如果</a:t>
                </a:r>
                <a14:m>
                  <m:oMath xmlns:m="http://schemas.openxmlformats.org/officeDocument/2006/math">
                    <m:r>
                      <a:rPr lang="zh-CN" altLang="en-US" sz="2400" b="0" i="1" dirty="0">
                        <a:latin typeface="Cambria Math"/>
                        <a:ea typeface="微软雅黑" pitchFamily="34" charset="-122"/>
                      </a:rPr>
                      <m:t>极限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997" y="2424215"/>
                <a:ext cx="143300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383" t="-12000" r="-2128" b="-29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748043" y="3653487"/>
                <a:ext cx="7799455" cy="4635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则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此极限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称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𝑓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在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a:rPr lang="zh-CN" altLang="en-US" sz="2400" b="0" i="1" smtClean="0">
                        <a:latin typeface="Cambria Math"/>
                        <a:ea typeface="微软雅黑" pitchFamily="34" charset="-122"/>
                      </a:rPr>
                      <m:t>处的</m:t>
                    </m:r>
                    <m:r>
                      <m:rPr>
                        <m:nor/>
                      </m:rPr>
                      <a:rPr lang="zh-CN" altLang="en-US" sz="2400" b="1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rPr>
                      <m:t>偏</m:t>
                    </m:r>
                    <m:r>
                      <m:rPr>
                        <m:nor/>
                      </m:rPr>
                      <a:rPr lang="en-US" altLang="zh-CN" sz="2400" b="1" dirty="0" smtClean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2400" b="1" i="0" smtClean="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m:rPr>
                        <m:nor/>
                      </m:rPr>
                      <a:rPr lang="zh-CN" altLang="en-US" sz="2400" b="1" dirty="0">
                        <a:solidFill>
                          <a:srgbClr val="FF0000"/>
                        </a:solidFill>
                        <a:latin typeface="微软雅黑" pitchFamily="34" charset="-122"/>
                        <a:ea typeface="微软雅黑" pitchFamily="34" charset="-122"/>
                      </a:rPr>
                      <m:t>导数</m:t>
                    </m:r>
                    <m:r>
                      <a:rPr lang="zh-CN" altLang="en-US" sz="2400" b="0" i="1" smtClean="0">
                        <a:latin typeface="Cambria Math"/>
                        <a:ea typeface="微软雅黑" pitchFamily="34" charset="-122"/>
                      </a:rPr>
                      <m:t>。</m:t>
                    </m:r>
                  </m:oMath>
                </a14:m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043" y="3653487"/>
                <a:ext cx="7799455" cy="463525"/>
              </a:xfrm>
              <a:prstGeom prst="rect">
                <a:avLst/>
              </a:prstGeom>
              <a:blipFill rotWithShape="1">
                <a:blip r:embed="rId6"/>
                <a:stretch>
                  <a:fillRect l="-1251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645264" y="3668277"/>
            <a:ext cx="1172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存在，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933459" y="3642868"/>
            <a:ext cx="879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记作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98221"/>
              </p:ext>
            </p:extLst>
          </p:nvPr>
        </p:nvGraphicFramePr>
        <p:xfrm>
          <a:off x="4029075" y="2637978"/>
          <a:ext cx="37861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公式" r:id="rId7" imgW="1866600" imgH="419040" progId="Equation.3">
                  <p:embed/>
                </p:oleObj>
              </mc:Choice>
              <mc:Fallback>
                <p:oleObj name="公式" r:id="rId7" imgW="1866600" imgH="419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2637978"/>
                        <a:ext cx="37861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67350"/>
              </p:ext>
            </p:extLst>
          </p:nvPr>
        </p:nvGraphicFramePr>
        <p:xfrm>
          <a:off x="2846388" y="4466778"/>
          <a:ext cx="11652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5" name="公式" r:id="rId9" imgW="634680" imgH="241200" progId="Equation.3">
                  <p:embed/>
                </p:oleObj>
              </mc:Choice>
              <mc:Fallback>
                <p:oleObj name="公式" r:id="rId9" imgW="634680" imgH="2412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466778"/>
                        <a:ext cx="11652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4136824" y="4435028"/>
            <a:ext cx="1503564" cy="506413"/>
            <a:chOff x="4136824" y="4435028"/>
            <a:chExt cx="1503564" cy="506413"/>
          </a:xfrm>
        </p:grpSpPr>
        <p:sp>
          <p:nvSpPr>
            <p:cNvPr id="19" name="TextBox 18"/>
            <p:cNvSpPr txBox="1"/>
            <p:nvPr/>
          </p:nvSpPr>
          <p:spPr>
            <a:xfrm>
              <a:off x="4136824" y="4458630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8287459"/>
                </p:ext>
              </p:extLst>
            </p:nvPr>
          </p:nvGraphicFramePr>
          <p:xfrm>
            <a:off x="4689475" y="4435028"/>
            <a:ext cx="9509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6" name="公式" r:id="rId11" imgW="520560" imgH="279360" progId="Equation.3">
                    <p:embed/>
                  </p:oleObj>
                </mc:Choice>
                <mc:Fallback>
                  <p:oleObj name="公式" r:id="rId11" imgW="520560" imgH="27936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9475" y="4435028"/>
                          <a:ext cx="950913" cy="50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5703413" y="4338072"/>
            <a:ext cx="1576096" cy="777921"/>
            <a:chOff x="5703413" y="4338072"/>
            <a:chExt cx="1576096" cy="777921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71077"/>
                </p:ext>
              </p:extLst>
            </p:nvPr>
          </p:nvGraphicFramePr>
          <p:xfrm>
            <a:off x="6201027" y="4338072"/>
            <a:ext cx="1078482" cy="777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7" name="公式" r:id="rId13" imgW="589832" imgH="423140" progId="Equation.3">
                    <p:embed/>
                  </p:oleObj>
                </mc:Choice>
                <mc:Fallback>
                  <p:oleObj name="公式" r:id="rId13" imgW="589832" imgH="42314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1027" y="4338072"/>
                          <a:ext cx="1078482" cy="7779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703413" y="4472801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7301901" y="4325749"/>
            <a:ext cx="1593776" cy="777921"/>
            <a:chOff x="7301901" y="4325749"/>
            <a:chExt cx="1593776" cy="777921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4762138"/>
                </p:ext>
              </p:extLst>
            </p:nvPr>
          </p:nvGraphicFramePr>
          <p:xfrm>
            <a:off x="7817195" y="4325749"/>
            <a:ext cx="1078482" cy="777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8" name="公式" r:id="rId15" imgW="589832" imgH="423140" progId="Equation.3">
                    <p:embed/>
                  </p:oleObj>
                </mc:Choice>
                <mc:Fallback>
                  <p:oleObj name="公式" r:id="rId15" imgW="589832" imgH="42314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7195" y="4325749"/>
                          <a:ext cx="1078482" cy="7779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7301901" y="4465706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655896" y="5143202"/>
            <a:ext cx="5775192" cy="855663"/>
            <a:chOff x="1655896" y="5238899"/>
            <a:chExt cx="5775192" cy="855663"/>
          </a:xfrm>
        </p:grpSpPr>
        <p:sp>
          <p:nvSpPr>
            <p:cNvPr id="16" name="TextBox 15"/>
            <p:cNvSpPr txBox="1"/>
            <p:nvPr/>
          </p:nvSpPr>
          <p:spPr>
            <a:xfrm>
              <a:off x="1655896" y="5433269"/>
              <a:ext cx="1066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即</a:t>
              </a:r>
            </a:p>
          </p:txBody>
        </p: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027384"/>
                </p:ext>
              </p:extLst>
            </p:nvPr>
          </p:nvGraphicFramePr>
          <p:xfrm>
            <a:off x="2125663" y="5238899"/>
            <a:ext cx="5305425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9" name="公式" r:id="rId17" imgW="2616120" imgH="419040" progId="Equation.3">
                    <p:embed/>
                  </p:oleObj>
                </mc:Choice>
                <mc:Fallback>
                  <p:oleObj name="公式" r:id="rId17" imgW="2616120" imgH="41904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663" y="5238899"/>
                          <a:ext cx="5305425" cy="855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3" y="718293"/>
            <a:ext cx="3847289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二元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偏导数的概念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06809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81" grpId="0" animBg="1"/>
      <p:bldP spid="18" grpId="0"/>
      <p:bldP spid="11" grpId="0"/>
      <p:bldP spid="14" grpId="0"/>
      <p:bldP spid="20" grpId="0"/>
      <p:bldP spid="22" grpId="0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519658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15">
                <a:extLst>
                  <a:ext uri="{FF2B5EF4-FFF2-40B4-BE49-F238E27FC236}">
                    <a16:creationId xmlns="" xmlns:a16="http://schemas.microsoft.com/office/drawing/2014/main" id="{82944DBB-912E-4000-A13A-16BBFD302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083" y="1519658"/>
                <a:ext cx="8844081" cy="2397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A74CC"/>
                  </a:buClr>
                  <a:buSzPct val="80000"/>
                  <a:defRPr/>
                </a:pP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𝑧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在平面区域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𝐷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 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内的每一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处的偏导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</a:rPr>
                              <m:t>𝑥</m:t>
                            </m:r>
                          </m:sub>
                        </m:sSub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微软雅黑" pitchFamily="34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  <a:ea typeface="微软雅黑" pitchFamily="34" charset="-122"/>
                              </a:rPr>
                              <m:t>𝑦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′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都存在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则称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𝑓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𝐷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内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𝑥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（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𝑦</m:t>
                    </m:r>
                  </m:oMath>
                </a14:m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）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的偏导数存在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简称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𝑓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  <a:ea typeface="微软雅黑" pitchFamily="34" charset="-122"/>
                      </a:rPr>
                      <m:t> </m:t>
                    </m:r>
                    <m:r>
                      <a:rPr lang="en-US" altLang="zh-CN" sz="2400" i="1">
                        <a:latin typeface="Cambria Math"/>
                        <a:ea typeface="微软雅黑" pitchFamily="34" charset="-122"/>
                      </a:rPr>
                      <m:t>𝐷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内有偏导数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81" name="Rectangle 15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82944DBB-912E-4000-A13A-16BBFD302B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7083" y="1519658"/>
                <a:ext cx="8844081" cy="2397964"/>
              </a:xfrm>
              <a:prstGeom prst="rect">
                <a:avLst/>
              </a:prstGeom>
              <a:blipFill rotWithShape="1">
                <a:blip r:embed="rId4"/>
                <a:stretch>
                  <a:fillRect l="-1103" r="-1034" b="-2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8019519" y="3302612"/>
            <a:ext cx="15072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分别记作</a:t>
            </a:r>
          </a:p>
        </p:txBody>
      </p:sp>
      <p:sp>
        <p:nvSpPr>
          <p:cNvPr id="23" name="矩形 55"/>
          <p:cNvSpPr>
            <a:spLocks noChangeArrowheads="1"/>
          </p:cNvSpPr>
          <p:nvPr/>
        </p:nvSpPr>
        <p:spPr bwMode="auto">
          <a:xfrm>
            <a:off x="1235073" y="718293"/>
            <a:ext cx="3847289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二元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偏导数的概念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50857"/>
              </p:ext>
            </p:extLst>
          </p:nvPr>
        </p:nvGraphicFramePr>
        <p:xfrm>
          <a:off x="3738005" y="5146675"/>
          <a:ext cx="955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8" name="公式" r:id="rId5" imgW="520560" imgH="241200" progId="Equation.3">
                  <p:embed/>
                </p:oleObj>
              </mc:Choice>
              <mc:Fallback>
                <p:oleObj name="公式" r:id="rId5" imgW="52056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005" y="5146675"/>
                        <a:ext cx="9556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4796070" y="5139142"/>
            <a:ext cx="848983" cy="461665"/>
            <a:chOff x="4136824" y="4458630"/>
            <a:chExt cx="848983" cy="461665"/>
          </a:xfrm>
        </p:grpSpPr>
        <p:sp>
          <p:nvSpPr>
            <p:cNvPr id="19" name="TextBox 18"/>
            <p:cNvSpPr txBox="1"/>
            <p:nvPr/>
          </p:nvSpPr>
          <p:spPr>
            <a:xfrm>
              <a:off x="4136824" y="4458630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8853931"/>
                </p:ext>
              </p:extLst>
            </p:nvPr>
          </p:nvGraphicFramePr>
          <p:xfrm>
            <a:off x="4661957" y="4469338"/>
            <a:ext cx="32385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9" name="公式" r:id="rId7" imgW="177480" imgH="241200" progId="Equation.3">
                    <p:embed/>
                  </p:oleObj>
                </mc:Choice>
                <mc:Fallback>
                  <p:oleObj name="公式" r:id="rId7" imgW="177480" imgH="2412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957" y="4469338"/>
                          <a:ext cx="323850" cy="4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5724679" y="4999997"/>
            <a:ext cx="861807" cy="769937"/>
            <a:chOff x="5703413" y="4319485"/>
            <a:chExt cx="861807" cy="769937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665840"/>
                </p:ext>
              </p:extLst>
            </p:nvPr>
          </p:nvGraphicFramePr>
          <p:xfrm>
            <a:off x="6171520" y="4319485"/>
            <a:ext cx="393700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0" name="公式" r:id="rId9" imgW="215640" imgH="419040" progId="Equation.3">
                    <p:embed/>
                  </p:oleObj>
                </mc:Choice>
                <mc:Fallback>
                  <p:oleObj name="公式" r:id="rId9" imgW="215640" imgH="4190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1520" y="4319485"/>
                          <a:ext cx="393700" cy="769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703413" y="4472801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717086" y="5022371"/>
            <a:ext cx="901140" cy="768350"/>
            <a:chOff x="7301901" y="4341859"/>
            <a:chExt cx="901140" cy="768350"/>
          </a:xfrm>
        </p:grpSpPr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794367"/>
                </p:ext>
              </p:extLst>
            </p:nvPr>
          </p:nvGraphicFramePr>
          <p:xfrm>
            <a:off x="7785528" y="4341859"/>
            <a:ext cx="41751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1" name="公式" r:id="rId11" imgW="228600" imgH="419040" progId="Equation.3">
                    <p:embed/>
                  </p:oleObj>
                </mc:Choice>
                <mc:Fallback>
                  <p:oleObj name="公式" r:id="rId11" imgW="228600" imgH="4190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5528" y="4341859"/>
                          <a:ext cx="417513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7301901" y="4465706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51923"/>
              </p:ext>
            </p:extLst>
          </p:nvPr>
        </p:nvGraphicFramePr>
        <p:xfrm>
          <a:off x="3738005" y="4211638"/>
          <a:ext cx="955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2" name="公式" r:id="rId13" imgW="520560" imgH="228600" progId="Equation.3">
                  <p:embed/>
                </p:oleObj>
              </mc:Choice>
              <mc:Fallback>
                <p:oleObj name="公式" r:id="rId13" imgW="520560" imgH="228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005" y="4211638"/>
                        <a:ext cx="9556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/>
          <p:cNvGrpSpPr/>
          <p:nvPr/>
        </p:nvGrpSpPr>
        <p:grpSpPr>
          <a:xfrm>
            <a:off x="4796070" y="4192805"/>
            <a:ext cx="827237" cy="461665"/>
            <a:chOff x="4136824" y="4458630"/>
            <a:chExt cx="827237" cy="461665"/>
          </a:xfrm>
        </p:grpSpPr>
        <p:sp>
          <p:nvSpPr>
            <p:cNvPr id="36" name="TextBox 35"/>
            <p:cNvSpPr txBox="1"/>
            <p:nvPr/>
          </p:nvSpPr>
          <p:spPr>
            <a:xfrm>
              <a:off x="4136824" y="4458630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789980"/>
                </p:ext>
              </p:extLst>
            </p:nvPr>
          </p:nvGraphicFramePr>
          <p:xfrm>
            <a:off x="4662436" y="4480638"/>
            <a:ext cx="30162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3" name="公式" r:id="rId15" imgW="164880" imgH="228600" progId="Equation.3">
                    <p:embed/>
                  </p:oleObj>
                </mc:Choice>
                <mc:Fallback>
                  <p:oleObj name="公式" r:id="rId15" imgW="164880" imgH="2286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2436" y="4480638"/>
                          <a:ext cx="301625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5724679" y="4068614"/>
            <a:ext cx="925605" cy="720725"/>
            <a:chOff x="5703413" y="4334439"/>
            <a:chExt cx="925605" cy="720725"/>
          </a:xfrm>
        </p:grpSpPr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901019"/>
                </p:ext>
              </p:extLst>
            </p:nvPr>
          </p:nvGraphicFramePr>
          <p:xfrm>
            <a:off x="6235318" y="4334439"/>
            <a:ext cx="3937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4" name="公式" r:id="rId17" imgW="215640" imgH="393480" progId="Equation.3">
                    <p:embed/>
                  </p:oleObj>
                </mc:Choice>
                <mc:Fallback>
                  <p:oleObj name="公式" r:id="rId17" imgW="215640" imgH="39348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318" y="4334439"/>
                          <a:ext cx="393700" cy="720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5703413" y="4472801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738352" y="4086225"/>
            <a:ext cx="933039" cy="722313"/>
            <a:chOff x="7301901" y="4352050"/>
            <a:chExt cx="933039" cy="722313"/>
          </a:xfrm>
        </p:grpSpPr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932734"/>
                </p:ext>
              </p:extLst>
            </p:nvPr>
          </p:nvGraphicFramePr>
          <p:xfrm>
            <a:off x="7817427" y="4352050"/>
            <a:ext cx="417513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5" name="公式" r:id="rId19" imgW="228600" imgH="393480" progId="Equation.3">
                    <p:embed/>
                  </p:oleObj>
                </mc:Choice>
                <mc:Fallback>
                  <p:oleObj name="公式" r:id="rId19" imgW="228600" imgH="39348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7427" y="4352050"/>
                          <a:ext cx="417513" cy="722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7301901" y="4465706"/>
              <a:ext cx="5334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9104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81" grpId="0" animBg="1"/>
      <p:bldP spid="22" grpId="0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519658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矩形 55"/>
          <p:cNvSpPr>
            <a:spLocks noChangeArrowheads="1"/>
          </p:cNvSpPr>
          <p:nvPr/>
        </p:nvSpPr>
        <p:spPr bwMode="auto">
          <a:xfrm>
            <a:off x="1235073" y="718293"/>
            <a:ext cx="3847289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二元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偏导数的概念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1623997" y="1753584"/>
            <a:ext cx="7573166" cy="646331"/>
            <a:chOff x="1623997" y="1668520"/>
            <a:chExt cx="7573166" cy="646331"/>
          </a:xfrm>
        </p:grpSpPr>
        <p:sp>
          <p:nvSpPr>
            <p:cNvPr id="18" name="Text Box 12">
              <a:extLst>
                <a:ext uri="{FF2B5EF4-FFF2-40B4-BE49-F238E27FC236}">
                  <a16:creationId xmlns="" xmlns:a16="http://schemas.microsoft.com/office/drawing/2014/main" id="{A70B57A8-C7F8-44A8-9F22-82FC9E29B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3997" y="1668520"/>
              <a:ext cx="75731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    </a:t>
              </a:r>
              <a:r>
                <a:rPr lang="en-US" sz="2400" dirty="0" err="1">
                  <a:latin typeface="微软雅黑" pitchFamily="34" charset="-122"/>
                  <a:ea typeface="微软雅黑" pitchFamily="34" charset="-122"/>
                </a:rPr>
                <a:t>就是偏导函数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en-US" sz="2400" dirty="0" err="1">
                  <a:latin typeface="微软雅黑" pitchFamily="34" charset="-122"/>
                  <a:ea typeface="微软雅黑" pitchFamily="34" charset="-122"/>
                </a:rPr>
                <a:t>在点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 </a:t>
              </a:r>
              <a:r>
                <a:rPr lang="en-US" sz="2400" dirty="0" err="1">
                  <a:latin typeface="微软雅黑" pitchFamily="34" charset="-122"/>
                  <a:ea typeface="微软雅黑" pitchFamily="34" charset="-122"/>
                </a:rPr>
                <a:t>处的函数值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；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80897" name="Object 1"/>
            <p:cNvGraphicFramePr>
              <a:graphicFrameLocks noChangeAspect="1"/>
            </p:cNvGraphicFramePr>
            <p:nvPr/>
          </p:nvGraphicFramePr>
          <p:xfrm>
            <a:off x="1754372" y="1839431"/>
            <a:ext cx="1127052" cy="392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6" name="Equation" r:id="rId4" imgW="667059" imgH="230905" progId="Equation.3">
                    <p:embed/>
                  </p:oleObj>
                </mc:Choice>
                <mc:Fallback>
                  <p:oleObj name="Equation" r:id="rId4" imgW="667059" imgH="230905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372" y="1839431"/>
                          <a:ext cx="1127052" cy="3920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899" name="Object 3"/>
            <p:cNvGraphicFramePr>
              <a:graphicFrameLocks noChangeAspect="1"/>
            </p:cNvGraphicFramePr>
            <p:nvPr/>
          </p:nvGraphicFramePr>
          <p:xfrm>
            <a:off x="4795286" y="1828798"/>
            <a:ext cx="914708" cy="392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7" name="Equation" r:id="rId6" imgW="538778" imgH="230905" progId="Equation.3">
                    <p:embed/>
                  </p:oleObj>
                </mc:Choice>
                <mc:Fallback>
                  <p:oleObj name="Equation" r:id="rId6" imgW="538778" imgH="230905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286" y="1828798"/>
                          <a:ext cx="914708" cy="3920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6340549" y="1831827"/>
            <a:ext cx="865706" cy="392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8" name="Equation" r:id="rId8" imgW="513347" imgH="231006" progId="Equation.3">
                    <p:embed/>
                  </p:oleObj>
                </mc:Choice>
                <mc:Fallback>
                  <p:oleObj name="Equation" r:id="rId8" imgW="513347" imgH="231006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0549" y="1831827"/>
                          <a:ext cx="865706" cy="3920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638169" y="2512065"/>
            <a:ext cx="7388874" cy="646331"/>
            <a:chOff x="1638169" y="2745991"/>
            <a:chExt cx="7388874" cy="646331"/>
          </a:xfrm>
        </p:grpSpPr>
        <p:sp>
          <p:nvSpPr>
            <p:cNvPr id="19" name="Text Box 12">
              <a:extLst>
                <a:ext uri="{FF2B5EF4-FFF2-40B4-BE49-F238E27FC236}">
                  <a16:creationId xmlns="" xmlns:a16="http://schemas.microsoft.com/office/drawing/2014/main" id="{A70B57A8-C7F8-44A8-9F22-82FC9E29B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8169" y="2745991"/>
              <a:ext cx="738887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    </a:t>
              </a:r>
              <a:r>
                <a:rPr lang="en-US" sz="2400" dirty="0" err="1">
                  <a:latin typeface="微软雅黑" pitchFamily="34" charset="-122"/>
                  <a:ea typeface="微软雅黑" pitchFamily="34" charset="-122"/>
                </a:rPr>
                <a:t>就是偏导函数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en-US" sz="2400" dirty="0" err="1">
                  <a:latin typeface="微软雅黑" pitchFamily="34" charset="-122"/>
                  <a:ea typeface="微软雅黑" pitchFamily="34" charset="-122"/>
                </a:rPr>
                <a:t>在点</a:t>
              </a:r>
              <a:r>
                <a:rPr lang="en-US" sz="2400" dirty="0">
                  <a:latin typeface="微软雅黑" pitchFamily="34" charset="-122"/>
                  <a:ea typeface="微软雅黑" pitchFamily="34" charset="-122"/>
                </a:rPr>
                <a:t>          </a:t>
              </a:r>
              <a:r>
                <a:rPr lang="en-US" sz="2400" dirty="0" err="1">
                  <a:latin typeface="微软雅黑" pitchFamily="34" charset="-122"/>
                  <a:ea typeface="微软雅黑" pitchFamily="34" charset="-122"/>
                </a:rPr>
                <a:t>处的函数值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。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6400800" y="2923953"/>
            <a:ext cx="865706" cy="392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9" name="Equation" r:id="rId10" imgW="513347" imgH="231006" progId="Equation.3">
                    <p:embed/>
                  </p:oleObj>
                </mc:Choice>
                <mc:Fallback>
                  <p:oleObj name="Equation" r:id="rId10" imgW="513347" imgH="231006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2923953"/>
                          <a:ext cx="865706" cy="3920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4" name="Object 8"/>
            <p:cNvGraphicFramePr>
              <a:graphicFrameLocks noChangeAspect="1"/>
            </p:cNvGraphicFramePr>
            <p:nvPr/>
          </p:nvGraphicFramePr>
          <p:xfrm>
            <a:off x="1733107" y="2913321"/>
            <a:ext cx="1159720" cy="408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0" name="Equation" r:id="rId11" imgW="679887" imgH="243733" progId="Equation.3">
                    <p:embed/>
                  </p:oleObj>
                </mc:Choice>
                <mc:Fallback>
                  <p:oleObj name="Equation" r:id="rId11" imgW="679887" imgH="243733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107" y="2913321"/>
                          <a:ext cx="1159720" cy="408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6" name="Object 10"/>
            <p:cNvGraphicFramePr>
              <a:graphicFrameLocks noChangeAspect="1"/>
            </p:cNvGraphicFramePr>
            <p:nvPr/>
          </p:nvGraphicFramePr>
          <p:xfrm>
            <a:off x="4816548" y="2934587"/>
            <a:ext cx="914708" cy="408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1" name="Equation" r:id="rId13" imgW="538778" imgH="243733" progId="Equation.3">
                    <p:embed/>
                  </p:oleObj>
                </mc:Choice>
                <mc:Fallback>
                  <p:oleObj name="Equation" r:id="rId13" imgW="538778" imgH="243733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548" y="2934587"/>
                          <a:ext cx="914708" cy="408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0914" name="Picture 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121" y="3187466"/>
            <a:ext cx="4313385" cy="2696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1" name="Picture 2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001" y="3247618"/>
            <a:ext cx="2737282" cy="2636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5823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4CC"/>
        </a:solidFill>
        <a:ln>
          <a:noFill/>
        </a:ln>
        <a:effectLst>
          <a:outerShdw blurRad="114300" dist="38100" dir="5400000" algn="t" rotWithShape="0">
            <a:prstClr val="black">
              <a:alpha val="23000"/>
            </a:prst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1A74C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01</Words>
  <Application>Microsoft Office PowerPoint</Application>
  <PresentationFormat>自定义</PresentationFormat>
  <Paragraphs>225</Paragraphs>
  <Slides>31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35" baseType="lpstr">
      <vt:lpstr>Office 主题</vt:lpstr>
      <vt:lpstr>公式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modified xsi:type="dcterms:W3CDTF">2019-11-10T10:21:37Z</dcterms:modified>
</cp:coreProperties>
</file>